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9B433F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578"/>
        <w:gridCol w:w="2827"/>
        <w:gridCol w:w="1899"/>
        <w:gridCol w:w="609"/>
      </w:tblGrid>
      <w:tr w:rsidR="00CE0CAD" w:rsidRPr="000B1C0F" w14:paraId="52F37251" w14:textId="12DC3CC1" w:rsidTr="00F029AE">
        <w:trPr>
          <w:trHeight w:val="51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</w:rPr>
              <w:t>نام و نام خانوادگی:</w:t>
            </w:r>
          </w:p>
        </w:tc>
        <w:tc>
          <w:tcPr>
            <w:tcW w:w="3405" w:type="dxa"/>
            <w:gridSpan w:val="2"/>
            <w:shd w:val="clear" w:color="auto" w:fill="D9D9D9" w:themeFill="background1" w:themeFillShade="D9"/>
            <w:vAlign w:val="center"/>
          </w:tcPr>
          <w:p w14:paraId="6BE2F352" w14:textId="306F9EC4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</w:rPr>
              <w:t>کلاس ه</w:t>
            </w:r>
            <w:r w:rsidR="00CE23F5" w:rsidRPr="000B1C0F">
              <w:rPr>
                <w:rFonts w:ascii="Vazirmatn" w:hAnsi="Vazirmatn" w:hint="cs"/>
                <w:rtl/>
              </w:rPr>
              <w:t>شتم</w:t>
            </w:r>
            <w:r w:rsidRPr="000B1C0F">
              <w:rPr>
                <w:rFonts w:ascii="Vazirmatn" w:hAnsi="Vazirmatn" w:hint="cs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0B1C0F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نمره:</w:t>
            </w:r>
          </w:p>
        </w:tc>
      </w:tr>
      <w:tr w:rsidR="00CE0CAD" w:rsidRPr="000B1C0F" w14:paraId="1B61AC97" w14:textId="77777777" w:rsidTr="00E1018E">
        <w:trPr>
          <w:cantSplit/>
          <w:trHeight w:val="1322"/>
        </w:trPr>
        <w:tc>
          <w:tcPr>
            <w:tcW w:w="616" w:type="dxa"/>
            <w:textDirection w:val="tbRl"/>
            <w:vAlign w:val="center"/>
          </w:tcPr>
          <w:p w14:paraId="087B7E85" w14:textId="4ABF4826" w:rsidR="00664140" w:rsidRPr="00E1018E" w:rsidRDefault="00FA4A9B" w:rsidP="00E1018E">
            <w:pPr>
              <w:ind w:left="141" w:right="113"/>
              <w:jc w:val="center"/>
              <w:rPr>
                <w:rFonts w:ascii="Vazirmatn" w:hAnsi="Vazirmatn"/>
                <w:sz w:val="20"/>
                <w:szCs w:val="20"/>
                <w:rtl/>
              </w:rPr>
            </w:pPr>
            <w:r w:rsidRPr="00E1018E">
              <w:rPr>
                <w:rFonts w:ascii="Vazirmatn" w:hAnsi="Vazirmatn" w:hint="cs"/>
                <w:sz w:val="20"/>
                <w:szCs w:val="20"/>
                <w:rtl/>
              </w:rPr>
              <w:t>درست</w:t>
            </w:r>
            <w:r w:rsidR="003C23B2" w:rsidRPr="00E1018E">
              <w:rPr>
                <w:rFonts w:ascii="Vazirmatn" w:hAnsi="Vazirmatn" w:hint="cs"/>
                <w:sz w:val="20"/>
                <w:szCs w:val="20"/>
                <w:rtl/>
              </w:rPr>
              <w:t>/</w:t>
            </w:r>
            <w:r w:rsidRPr="00E1018E">
              <w:rPr>
                <w:rFonts w:ascii="Vazirmatn" w:hAnsi="Vazirmatn" w:hint="cs"/>
                <w:sz w:val="20"/>
                <w:szCs w:val="20"/>
                <w:rtl/>
              </w:rPr>
              <w:t>نادرست</w:t>
            </w:r>
          </w:p>
        </w:tc>
        <w:tc>
          <w:tcPr>
            <w:tcW w:w="9311" w:type="dxa"/>
            <w:gridSpan w:val="4"/>
          </w:tcPr>
          <w:p w14:paraId="247E8302" w14:textId="439CC923" w:rsidR="00B37026" w:rsidRDefault="00B37026" w:rsidP="00B37026">
            <w:pPr>
              <w:spacing w:line="276" w:lineRule="auto"/>
              <w:rPr>
                <w:rFonts w:ascii="Vazirmatn" w:hAnsi="Vazirmatn"/>
                <w:b w:val="0"/>
                <w:bCs w:val="0"/>
                <w:rtl/>
                <w:lang w:bidi="fa-IR"/>
              </w:rPr>
            </w:pPr>
            <w:r w:rsidRPr="00B37026">
              <w:rPr>
                <w:rtl/>
              </w:rPr>
              <w:t>جملات صح</w:t>
            </w:r>
            <w:r w:rsidRPr="00B37026">
              <w:rPr>
                <w:rFonts w:hint="cs"/>
                <w:rtl/>
              </w:rPr>
              <w:t>ی</w:t>
            </w:r>
            <w:r w:rsidRPr="00B37026">
              <w:rPr>
                <w:rFonts w:hint="eastAsia"/>
                <w:rtl/>
              </w:rPr>
              <w:t>ح</w:t>
            </w:r>
            <w:r w:rsidRPr="00B37026">
              <w:rPr>
                <w:rtl/>
              </w:rPr>
              <w:t xml:space="preserve"> را با (ص) و جملات غلط رابا (غ) مشخص کن</w:t>
            </w:r>
            <w:r w:rsidRPr="00B37026">
              <w:rPr>
                <w:rFonts w:hint="cs"/>
                <w:rtl/>
              </w:rPr>
              <w:t>ی</w:t>
            </w:r>
            <w:r w:rsidRPr="00B37026">
              <w:rPr>
                <w:rFonts w:hint="eastAsia"/>
                <w:rtl/>
              </w:rPr>
              <w:t>د</w:t>
            </w:r>
            <w:r w:rsidRPr="00B37026">
              <w:rPr>
                <w:rtl/>
              </w:rPr>
              <w:t xml:space="preserve">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044"/>
              <w:gridCol w:w="4143"/>
            </w:tblGrid>
            <w:tr w:rsidR="00B37026" w14:paraId="07A5163A" w14:textId="77777777" w:rsidTr="00B37026">
              <w:tc>
                <w:tcPr>
                  <w:tcW w:w="5044" w:type="dxa"/>
                </w:tcPr>
                <w:p w14:paraId="029D4425" w14:textId="54A7398D" w:rsidR="00B37026" w:rsidRDefault="00B37026" w:rsidP="00B37026">
                  <w:pPr>
                    <w:spacing w:line="276" w:lineRule="auto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 w:rsidRPr="000B1C0F">
                    <w:rPr>
                      <w:rFonts w:hint="cs"/>
                      <w:rtl/>
                    </w:rPr>
                    <w:t>الف)</w:t>
                  </w:r>
                  <w:r w:rsidRPr="000B1C0F">
                    <w:rPr>
                      <w:rFonts w:ascii="Shabnam" w:hAnsi="Shabnam" w:hint="cs"/>
                      <w:rtl/>
                    </w:rPr>
                    <w:t xml:space="preserve"> 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ک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</w:t>
                  </w:r>
                  <w:r>
                    <w:rPr>
                      <w:rFonts w:ascii="Vazirmatn" w:hAnsi="Vazirmatn" w:hint="cs"/>
                      <w:rtl/>
                    </w:rPr>
                    <w:t>هشت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ضلع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منتظم </w:t>
                  </w:r>
                  <w:r>
                    <w:rPr>
                      <w:rFonts w:ascii="Vazirmatn" w:hAnsi="Vazirmatn" w:hint="cs"/>
                      <w:rtl/>
                    </w:rPr>
                    <w:t>8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محور تقارن دارد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  <w:tc>
                <w:tcPr>
                  <w:tcW w:w="4143" w:type="dxa"/>
                </w:tcPr>
                <w:p w14:paraId="664BDE89" w14:textId="3036C186" w:rsidR="00B37026" w:rsidRDefault="00B37026" w:rsidP="0076643D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 w:rsidRPr="000B1C0F">
                    <w:rPr>
                      <w:rFonts w:hint="cs"/>
                      <w:rtl/>
                    </w:rPr>
                    <w:t xml:space="preserve">ب) هر </w:t>
                  </w:r>
                  <w:r>
                    <w:rPr>
                      <w:rFonts w:hint="cs"/>
                      <w:rtl/>
                    </w:rPr>
                    <w:t>لوزی</w:t>
                  </w:r>
                  <w:r w:rsidRPr="000B1C0F">
                    <w:rPr>
                      <w:rFonts w:hint="cs"/>
                      <w:rtl/>
                    </w:rPr>
                    <w:t xml:space="preserve"> </w:t>
                  </w:r>
                  <w:r w:rsidRPr="000B1C0F">
                    <w:rPr>
                      <w:rFonts w:hint="cs"/>
                      <w:rtl/>
                      <w:lang w:bidi="fa-IR"/>
                    </w:rPr>
                    <w:t xml:space="preserve">، نوعی </w:t>
                  </w:r>
                  <w:r>
                    <w:rPr>
                      <w:rFonts w:hint="cs"/>
                      <w:rtl/>
                      <w:lang w:bidi="fa-IR"/>
                    </w:rPr>
                    <w:t>مربع</w:t>
                  </w:r>
                  <w:r w:rsidRPr="000B1C0F">
                    <w:rPr>
                      <w:rFonts w:hint="cs"/>
                      <w:rtl/>
                      <w:lang w:bidi="fa-IR"/>
                    </w:rPr>
                    <w:t xml:space="preserve"> است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</w:tr>
            <w:tr w:rsidR="00B37026" w14:paraId="417E559F" w14:textId="77777777" w:rsidTr="00B37026">
              <w:tc>
                <w:tcPr>
                  <w:tcW w:w="5044" w:type="dxa"/>
                </w:tcPr>
                <w:p w14:paraId="63525B20" w14:textId="19FA566F" w:rsidR="00B37026" w:rsidRDefault="007D4E86" w:rsidP="00B37026">
                  <w:pPr>
                    <w:spacing w:line="276" w:lineRule="auto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>پ)</w:t>
                  </w:r>
                  <w:r>
                    <w:rPr>
                      <w:rtl/>
                    </w:rPr>
                    <w:t xml:space="preserve"> </w:t>
                  </w:r>
                  <w:r w:rsidRPr="00B37026">
                    <w:rPr>
                      <w:rtl/>
                    </w:rPr>
                    <w:t>هر عدد طب</w:t>
                  </w:r>
                  <w:r w:rsidRPr="00B37026">
                    <w:rPr>
                      <w:rFonts w:hint="cs"/>
                      <w:rtl/>
                    </w:rPr>
                    <w:t>ی</w:t>
                  </w:r>
                  <w:r w:rsidRPr="00B37026">
                    <w:rPr>
                      <w:rFonts w:hint="eastAsia"/>
                      <w:rtl/>
                    </w:rPr>
                    <w:t>ع</w:t>
                  </w:r>
                  <w:r w:rsidRPr="00B37026">
                    <w:rPr>
                      <w:rFonts w:hint="cs"/>
                      <w:rtl/>
                    </w:rPr>
                    <w:t>ی</w:t>
                  </w:r>
                  <w:r w:rsidRPr="00B37026">
                    <w:rPr>
                      <w:rtl/>
                    </w:rPr>
                    <w:t xml:space="preserve"> حداقل دو شمارنده دارد. (           )</w:t>
                  </w:r>
                </w:p>
              </w:tc>
              <w:tc>
                <w:tcPr>
                  <w:tcW w:w="4143" w:type="dxa"/>
                </w:tcPr>
                <w:p w14:paraId="697ED355" w14:textId="1E651B09" w:rsidR="00B37026" w:rsidRDefault="00B37026" w:rsidP="0076643D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>ت</w:t>
                  </w:r>
                  <w:r w:rsidRPr="000B1C0F">
                    <w:rPr>
                      <w:rFonts w:hint="cs"/>
                      <w:rtl/>
                    </w:rPr>
                    <w:t xml:space="preserve">) </w:t>
                  </w:r>
                  <w:r w:rsidRPr="00F8163B">
                    <w:rPr>
                      <w:rtl/>
                      <w:lang w:bidi="fa-IR"/>
                    </w:rPr>
                    <w:t>قطرها</w:t>
                  </w:r>
                  <w:r w:rsidRPr="00F8163B">
                    <w:rPr>
                      <w:rFonts w:hint="cs"/>
                      <w:rtl/>
                      <w:lang w:bidi="fa-IR"/>
                    </w:rPr>
                    <w:t>ی</w:t>
                  </w:r>
                  <w:r w:rsidRPr="00F8163B">
                    <w:rPr>
                      <w:rtl/>
                      <w:lang w:bidi="fa-IR"/>
                    </w:rPr>
                    <w:t xml:space="preserve"> هر مستط</w:t>
                  </w:r>
                  <w:r w:rsidRPr="00F8163B">
                    <w:rPr>
                      <w:rFonts w:hint="cs"/>
                      <w:rtl/>
                      <w:lang w:bidi="fa-IR"/>
                    </w:rPr>
                    <w:t>ی</w:t>
                  </w:r>
                  <w:r w:rsidRPr="00F8163B">
                    <w:rPr>
                      <w:rFonts w:hint="eastAsia"/>
                      <w:rtl/>
                      <w:lang w:bidi="fa-IR"/>
                    </w:rPr>
                    <w:t>ل</w:t>
                  </w:r>
                  <w:r w:rsidRPr="00F8163B">
                    <w:rPr>
                      <w:rtl/>
                      <w:lang w:bidi="fa-IR"/>
                    </w:rPr>
                    <w:t xml:space="preserve"> بر هم عمودند.</w:t>
                  </w:r>
                  <w:r>
                    <w:rPr>
                      <w:rFonts w:ascii="Vazirmatn" w:hAnsi="Vazirmatn" w:hint="cs"/>
                      <w:b w:val="0"/>
                      <w:bCs w:val="0"/>
                      <w:rtl/>
                      <w:lang w:bidi="fa-IR"/>
                    </w:rPr>
                    <w:t xml:space="preserve"> (        )        </w:t>
                  </w:r>
                </w:p>
              </w:tc>
            </w:tr>
          </w:tbl>
          <w:p w14:paraId="04B16792" w14:textId="73DBB6AD" w:rsidR="00C5022B" w:rsidRPr="000B1C0F" w:rsidRDefault="00C5022B" w:rsidP="008001C1">
            <w:pPr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33D29E5E" w:rsidR="00664140" w:rsidRPr="000B1C0F" w:rsidRDefault="00E901CF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E0CAD" w:rsidRPr="000B1C0F" w14:paraId="12C14B64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121BCB51" w14:textId="62D2FE7B" w:rsidR="00C5022B" w:rsidRPr="000B1C0F" w:rsidRDefault="003C23B2" w:rsidP="00FA4A9B">
            <w:pPr>
              <w:ind w:left="141" w:right="113"/>
              <w:jc w:val="center"/>
              <w:rPr>
                <w:rFonts w:ascii="Vazirmatn" w:hAnsi="Vazirmatn"/>
                <w:rtl/>
              </w:rPr>
            </w:pPr>
            <w:r w:rsidRPr="00E901CF">
              <w:rPr>
                <w:rFonts w:ascii="Vazirmatn" w:hAnsi="Vazirmatn" w:hint="cs"/>
                <w:sz w:val="22"/>
                <w:szCs w:val="22"/>
                <w:rtl/>
              </w:rPr>
              <w:t>کامل کردنی</w:t>
            </w:r>
          </w:p>
        </w:tc>
        <w:tc>
          <w:tcPr>
            <w:tcW w:w="9311" w:type="dxa"/>
            <w:gridSpan w:val="4"/>
          </w:tcPr>
          <w:p w14:paraId="11271C69" w14:textId="4467EE73" w:rsidR="00C5022B" w:rsidRPr="00E23638" w:rsidRDefault="008E0325" w:rsidP="00F8163B">
            <w:pPr>
              <w:rPr>
                <w:rFonts w:ascii="Vazirmatn" w:hAnsi="Vazirmatn"/>
                <w:rtl/>
              </w:rPr>
            </w:pPr>
            <w:r w:rsidRPr="00E23638">
              <w:rPr>
                <w:rFonts w:ascii="Vazirmatn" w:hAnsi="Vazirmatn" w:hint="cs"/>
                <w:rtl/>
              </w:rPr>
              <w:t>الف</w:t>
            </w:r>
            <w:r w:rsidR="00C5022B" w:rsidRPr="00E23638">
              <w:rPr>
                <w:rFonts w:ascii="Vazirmatn" w:hAnsi="Vazirmatn" w:hint="cs"/>
                <w:rtl/>
              </w:rPr>
              <w:t xml:space="preserve">) </w:t>
            </w:r>
            <w:r w:rsidR="00F8163B" w:rsidRPr="00E23638">
              <w:rPr>
                <w:rFonts w:ascii="Vazirmatn" w:hAnsi="Vazirmatn" w:hint="cs"/>
                <w:rtl/>
              </w:rPr>
              <w:t xml:space="preserve">................. </w:t>
            </w:r>
            <w:r w:rsidR="00CA7A73" w:rsidRPr="00E23638">
              <w:rPr>
                <w:rFonts w:ascii="Vazirmatn" w:hAnsi="Vazirmatn"/>
                <w:rtl/>
              </w:rPr>
              <w:t>متواز</w:t>
            </w:r>
            <w:r w:rsidR="00CA7A73" w:rsidRPr="00E23638">
              <w:rPr>
                <w:rFonts w:ascii="Vazirmatn" w:hAnsi="Vazirmatn" w:hint="cs"/>
                <w:rtl/>
              </w:rPr>
              <w:t>ی</w:t>
            </w:r>
            <w:r w:rsidR="00CA7A73" w:rsidRPr="00E23638">
              <w:rPr>
                <w:rFonts w:ascii="Vazirmatn" w:hAnsi="Vazirmatn"/>
                <w:rtl/>
              </w:rPr>
              <w:t xml:space="preserve"> الاضلاع</w:t>
            </w:r>
            <w:r w:rsidR="00CA7A73" w:rsidRPr="00E23638">
              <w:rPr>
                <w:rFonts w:ascii="Vazirmatn" w:hAnsi="Vazirmatn" w:hint="cs"/>
                <w:rtl/>
              </w:rPr>
              <w:t>ی</w:t>
            </w:r>
            <w:r w:rsidR="00CA7A73" w:rsidRPr="00E23638">
              <w:rPr>
                <w:rFonts w:ascii="Vazirmatn" w:hAnsi="Vazirmatn"/>
                <w:rtl/>
              </w:rPr>
              <w:t xml:space="preserve"> </w:t>
            </w:r>
            <w:r w:rsidR="00F8163B" w:rsidRPr="00E23638">
              <w:rPr>
                <w:rFonts w:ascii="Vazirmatn" w:hAnsi="Vazirmatn" w:hint="cs"/>
                <w:rtl/>
              </w:rPr>
              <w:t xml:space="preserve">است </w:t>
            </w:r>
            <w:r w:rsidR="00CA7A73" w:rsidRPr="00E23638">
              <w:rPr>
                <w:rFonts w:ascii="Vazirmatn" w:hAnsi="Vazirmatn"/>
                <w:rtl/>
              </w:rPr>
              <w:t xml:space="preserve">که 4 </w:t>
            </w:r>
            <w:r w:rsidR="00F8163B" w:rsidRPr="00E23638">
              <w:rPr>
                <w:rFonts w:ascii="Vazirmatn" w:hAnsi="Vazirmatn" w:hint="cs"/>
                <w:rtl/>
              </w:rPr>
              <w:t xml:space="preserve">ضلع برابر </w:t>
            </w:r>
            <w:r w:rsidR="00CA7A73" w:rsidRPr="00E23638">
              <w:rPr>
                <w:rFonts w:ascii="Vazirmatn" w:hAnsi="Vazirmatn"/>
                <w:rtl/>
              </w:rPr>
              <w:t>دارد</w:t>
            </w:r>
            <w:r w:rsidR="00F8163B" w:rsidRPr="00E23638">
              <w:rPr>
                <w:rFonts w:ascii="Vazirmatn" w:hAnsi="Vazirmatn" w:hint="cs"/>
                <w:rtl/>
              </w:rPr>
              <w:t>.</w:t>
            </w:r>
          </w:p>
          <w:p w14:paraId="2E5A5AE9" w14:textId="156899DD" w:rsidR="00395853" w:rsidRDefault="008E0325" w:rsidP="007F16F1">
            <w:pPr>
              <w:rPr>
                <w:rtl/>
              </w:rPr>
            </w:pPr>
            <w:r w:rsidRPr="00E23638">
              <w:rPr>
                <w:rFonts w:ascii="Vazirmatn" w:hAnsi="Vazirmatn" w:hint="cs"/>
                <w:rtl/>
              </w:rPr>
              <w:t>ب</w:t>
            </w:r>
            <w:r w:rsidR="00C5022B" w:rsidRPr="00E23638">
              <w:rPr>
                <w:rFonts w:ascii="Vazirmatn" w:hAnsi="Vazirmatn" w:hint="cs"/>
                <w:rtl/>
              </w:rPr>
              <w:t>)</w:t>
            </w:r>
            <w:r w:rsidR="00395853">
              <w:rPr>
                <w:rFonts w:ascii="Vazirmatn" w:hAnsi="Vazirmatn" w:hint="cs"/>
                <w:rtl/>
              </w:rPr>
              <w:t xml:space="preserve"> </w:t>
            </w:r>
            <w:r w:rsidR="00395853" w:rsidRPr="000B1C0F">
              <w:rPr>
                <w:rFonts w:ascii="Vazirmatn" w:hAnsi="Vazirmatn"/>
                <w:rtl/>
                <w:lang w:bidi="fa-IR"/>
              </w:rPr>
              <w:t>مجموع زاو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395853" w:rsidRPr="000B1C0F">
              <w:rPr>
                <w:rFonts w:ascii="Vazirmatn" w:hAnsi="Vazirmatn" w:hint="eastAsia"/>
                <w:rtl/>
                <w:lang w:bidi="fa-IR"/>
              </w:rPr>
              <w:t>ه</w:t>
            </w:r>
            <w:r w:rsidR="00395853" w:rsidRPr="000B1C0F">
              <w:rPr>
                <w:rFonts w:ascii="Vazirmatn" w:hAnsi="Vazirmatn"/>
                <w:rtl/>
                <w:lang w:bidi="fa-IR"/>
              </w:rPr>
              <w:t xml:space="preserve"> ها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395853" w:rsidRPr="000B1C0F">
              <w:rPr>
                <w:rFonts w:ascii="Vazirmatn" w:hAnsi="Vazirmatn"/>
                <w:rtl/>
                <w:lang w:bidi="fa-IR"/>
              </w:rPr>
              <w:t xml:space="preserve"> خارج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395853" w:rsidRPr="000B1C0F">
              <w:rPr>
                <w:rFonts w:ascii="Vazirmatn" w:hAnsi="Vazirmatn"/>
                <w:rtl/>
                <w:lang w:bidi="fa-IR"/>
              </w:rPr>
              <w:t xml:space="preserve"> 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395853"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="00395853" w:rsidRPr="000B1C0F">
              <w:rPr>
                <w:rFonts w:ascii="Vazirmatn" w:hAnsi="Vazirmatn"/>
                <w:rtl/>
                <w:lang w:bidi="fa-IR"/>
              </w:rPr>
              <w:t xml:space="preserve"> دوازده ضلع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 xml:space="preserve">ی برابر </w:t>
            </w:r>
            <w:r w:rsidR="00395853">
              <w:rPr>
                <w:rFonts w:ascii="Vazirmatn" w:hAnsi="Vazirmatn" w:hint="cs"/>
                <w:rtl/>
                <w:lang w:bidi="fa-IR"/>
              </w:rPr>
              <w:t>.................. درجه است.</w:t>
            </w:r>
            <w:r w:rsidR="00115C40" w:rsidRPr="00E23638">
              <w:rPr>
                <w:rFonts w:hint="cs"/>
                <w:rtl/>
              </w:rPr>
              <w:t xml:space="preserve"> </w:t>
            </w:r>
          </w:p>
          <w:p w14:paraId="332A711C" w14:textId="1E61F178" w:rsidR="00CE0CAD" w:rsidRPr="00E23638" w:rsidRDefault="00E901CF" w:rsidP="00115C40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پ</w:t>
            </w:r>
            <w:r w:rsidR="0037094A" w:rsidRPr="00E23638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="00115C40" w:rsidRPr="00E23638">
              <w:rPr>
                <w:rFonts w:ascii="Vazirmatn" w:hAnsi="Vazirmatn"/>
                <w:rtl/>
                <w:lang w:bidi="fa-IR"/>
              </w:rPr>
              <w:t>..........</w:t>
            </w:r>
            <w:r w:rsidR="00115C40">
              <w:rPr>
                <w:rFonts w:ascii="Vazirmatn" w:hAnsi="Vazirmatn" w:hint="cs"/>
                <w:rtl/>
                <w:lang w:bidi="fa-IR"/>
              </w:rPr>
              <w:t>.............</w:t>
            </w:r>
            <w:r w:rsidR="0077104F">
              <w:rPr>
                <w:rFonts w:ascii="Vazirmatn" w:hAnsi="Vazirmatn" w:hint="cs"/>
                <w:rtl/>
                <w:lang w:bidi="fa-IR"/>
              </w:rPr>
              <w:t>.......</w:t>
            </w:r>
            <w:r w:rsidR="00115C40">
              <w:rPr>
                <w:rFonts w:ascii="Vazirmatn" w:hAnsi="Vazirmatn" w:hint="cs"/>
                <w:rtl/>
                <w:lang w:bidi="fa-IR"/>
              </w:rPr>
              <w:t>.</w:t>
            </w:r>
            <w:r w:rsidR="00115C40" w:rsidRPr="00E23638">
              <w:rPr>
                <w:rFonts w:ascii="Vazirmatn" w:hAnsi="Vazirmatn"/>
                <w:rtl/>
                <w:lang w:bidi="fa-IR"/>
              </w:rPr>
              <w:t xml:space="preserve">..... </w:t>
            </w:r>
            <w:r w:rsidR="00115C40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شکلی است که </w:t>
            </w:r>
            <w:r w:rsidR="00115C40" w:rsidRPr="000B1C0F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مرکز تقارن دارد ولی خط تقارن ندارد</w:t>
            </w:r>
            <w:r w:rsidR="00115C40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.</w:t>
            </w:r>
          </w:p>
          <w:p w14:paraId="339B8676" w14:textId="77777777" w:rsidR="00407108" w:rsidRDefault="00E901CF" w:rsidP="00E901CF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ت)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که بفهم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ها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وچکتر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از 120 اول اند 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نه، حداکثر با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.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...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.... تقس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نجام ده</w:t>
            </w:r>
            <w:r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F539BF8" w14:textId="0C55ED5B" w:rsidR="00843A8C" w:rsidRPr="00E901CF" w:rsidRDefault="00407108" w:rsidP="00E901CF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ث) </w:t>
            </w:r>
            <w:r w:rsidRPr="00E8641E">
              <w:rPr>
                <w:rFonts w:ascii="BNazaninBold" w:hint="cs"/>
                <w:rtl/>
                <w:lang w:bidi="fa-IR"/>
              </w:rPr>
              <w:t>مجموع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دو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عدد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اول</w:t>
            </w:r>
            <w:r w:rsidRPr="00E8641E">
              <w:rPr>
                <w:rFonts w:ascii="BNazaninBold"/>
                <w:rtl/>
                <w:lang w:bidi="fa-IR"/>
              </w:rPr>
              <w:t xml:space="preserve"> 81 </w:t>
            </w:r>
            <w:r w:rsidRPr="00E8641E">
              <w:rPr>
                <w:rFonts w:ascii="BNazaninBold" w:hint="cs"/>
                <w:rtl/>
                <w:lang w:bidi="fa-IR"/>
              </w:rPr>
              <w:t>شده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است</w:t>
            </w:r>
            <w:r>
              <w:rPr>
                <w:rFonts w:ascii="BNazaninBold" w:hint="cs"/>
                <w:rtl/>
                <w:lang w:bidi="fa-IR"/>
              </w:rPr>
              <w:t>.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آن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دو</w:t>
            </w:r>
            <w:r w:rsidRPr="00E8641E">
              <w:rPr>
                <w:rFonts w:ascii="BNazaninBold"/>
                <w:rtl/>
                <w:lang w:bidi="fa-IR"/>
              </w:rPr>
              <w:t xml:space="preserve"> </w:t>
            </w:r>
            <w:r w:rsidRPr="00E8641E">
              <w:rPr>
                <w:rFonts w:ascii="BNazaninBold" w:hint="cs"/>
                <w:rtl/>
                <w:lang w:bidi="fa-IR"/>
              </w:rPr>
              <w:t>عدد</w:t>
            </w:r>
            <w:r w:rsidRPr="00E8641E">
              <w:rPr>
                <w:rFonts w:ascii="BNazaninBold"/>
                <w:lang w:bidi="fa-IR"/>
              </w:rPr>
              <w:t>.</w:t>
            </w:r>
            <w:r>
              <w:rPr>
                <w:rFonts w:ascii="BNazaninBold"/>
                <w:lang w:bidi="fa-IR"/>
              </w:rPr>
              <w:t xml:space="preserve"> </w:t>
            </w:r>
            <w:proofErr w:type="gramStart"/>
            <w:r>
              <w:rPr>
                <w:lang w:bidi="fa-IR"/>
              </w:rPr>
              <w:t>:</w:t>
            </w:r>
            <w:r>
              <w:rPr>
                <w:rFonts w:hint="cs"/>
                <w:rtl/>
                <w:lang w:bidi="fa-IR"/>
              </w:rPr>
              <w:t>...............</w:t>
            </w:r>
            <w:proofErr w:type="gramEnd"/>
            <w:r>
              <w:rPr>
                <w:rFonts w:hint="cs"/>
                <w:rtl/>
                <w:lang w:bidi="fa-IR"/>
              </w:rPr>
              <w:t xml:space="preserve"> و</w:t>
            </w:r>
            <w:r w:rsidR="00DD066C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...............</w:t>
            </w:r>
            <w:r w:rsidR="00E901CF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5593661D" w14:textId="76F60DE2" w:rsidR="00C5022B" w:rsidRPr="000B1C0F" w:rsidRDefault="00DD066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BE0C89" w:rsidRPr="000B1C0F" w14:paraId="3560188B" w14:textId="77777777" w:rsidTr="00BE0C89">
        <w:trPr>
          <w:trHeight w:val="1170"/>
        </w:trPr>
        <w:tc>
          <w:tcPr>
            <w:tcW w:w="616" w:type="dxa"/>
          </w:tcPr>
          <w:p w14:paraId="30678637" w14:textId="77777777" w:rsidR="00BE0C89" w:rsidRPr="000B1C0F" w:rsidRDefault="00BE0C8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4585" w:type="dxa"/>
            <w:gridSpan w:val="2"/>
          </w:tcPr>
          <w:p w14:paraId="1FB63660" w14:textId="720689A4" w:rsidR="00BE0C89" w:rsidRDefault="00BE0C89" w:rsidP="00A614F1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الف ) در غربال، ترتیب خط خوردن اعداد زیر را مشخص کنید.</w:t>
            </w:r>
            <w:r>
              <w:rPr>
                <w:rFonts w:hint="cs"/>
                <w:rtl/>
                <w:lang w:bidi="fa-IR"/>
              </w:rPr>
              <w:t xml:space="preserve">                         </w:t>
            </w:r>
            <w:r w:rsidR="00060F43">
              <w:rPr>
                <w:rFonts w:hint="cs"/>
                <w:rtl/>
                <w:lang w:bidi="fa-IR"/>
              </w:rPr>
              <w:t xml:space="preserve">  </w:t>
            </w:r>
            <w:bookmarkStart w:id="0" w:name="_GoBack"/>
            <w:bookmarkEnd w:id="0"/>
            <w:r>
              <w:rPr>
                <w:rFonts w:hint="cs"/>
                <w:rtl/>
                <w:lang w:bidi="fa-IR"/>
              </w:rPr>
              <w:t xml:space="preserve">   </w:t>
            </w:r>
            <w:r w:rsidRPr="00A15A63">
              <w:t xml:space="preserve"> </w:t>
            </w:r>
            <w:r>
              <w:t xml:space="preserve"> </w:t>
            </w:r>
            <w:r w:rsidR="00060F43" w:rsidRPr="00A15A63">
              <w:rPr>
                <w:position w:val="-12"/>
              </w:rPr>
              <w:object w:dxaOrig="2320" w:dyaOrig="380" w14:anchorId="1338D2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45pt;height:18.3pt" o:ole="">
                  <v:imagedata r:id="rId8" o:title=""/>
                </v:shape>
                <o:OLEObject Type="Embed" ProgID="Equation.DSMT4" ShapeID="_x0000_i1025" DrawAspect="Content" ObjectID="_1794111703" r:id="rId9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  <w:p w14:paraId="0E94AEAC" w14:textId="0DBFD41B" w:rsidR="00BE0C89" w:rsidRDefault="00BE0C89" w:rsidP="00BE0C89">
            <w:pPr>
              <w:tabs>
                <w:tab w:val="left" w:pos="7696"/>
              </w:tabs>
              <w:jc w:val="right"/>
              <w:rPr>
                <w:rtl/>
                <w:lang w:bidi="fa-IR"/>
              </w:rPr>
            </w:pPr>
            <w:r>
              <w:t xml:space="preserve">  </w:t>
            </w:r>
            <w:r>
              <w:rPr>
                <w:rFonts w:hint="cs"/>
                <w:rtl/>
                <w:lang w:bidi="fa-IR"/>
              </w:rPr>
              <w:t xml:space="preserve">   </w:t>
            </w:r>
          </w:p>
        </w:tc>
        <w:tc>
          <w:tcPr>
            <w:tcW w:w="4726" w:type="dxa"/>
            <w:gridSpan w:val="2"/>
          </w:tcPr>
          <w:p w14:paraId="56408F8B" w14:textId="77777777" w:rsidR="00BE0C89" w:rsidRDefault="00BE0C89" w:rsidP="00BE0C89">
            <w:pPr>
              <w:tabs>
                <w:tab w:val="left" w:pos="7696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ب) اول یا مرکب بودن اعداد زیر را مشخص کنید.</w:t>
            </w:r>
            <w:r>
              <w:rPr>
                <w:rFonts w:hint="cs"/>
                <w:rtl/>
                <w:lang w:bidi="fa-IR"/>
              </w:rPr>
              <w:t xml:space="preserve"> </w:t>
            </w:r>
          </w:p>
          <w:p w14:paraId="6030A95E" w14:textId="0990BC78" w:rsidR="00BE0C89" w:rsidRDefault="00BE0C89" w:rsidP="00BE0C89">
            <w:pPr>
              <w:tabs>
                <w:tab w:val="left" w:pos="7696"/>
              </w:tabs>
              <w:jc w:val="right"/>
              <w:rPr>
                <w:rtl/>
                <w:lang w:bidi="fa-IR"/>
              </w:rPr>
            </w:pPr>
            <w:r>
              <w:t xml:space="preserve">     </w:t>
            </w:r>
            <w:r w:rsidR="00060F43" w:rsidRPr="00A15A63">
              <w:rPr>
                <w:position w:val="-12"/>
              </w:rPr>
              <w:object w:dxaOrig="2220" w:dyaOrig="380" w14:anchorId="532C0B42">
                <v:shape id="_x0000_i1026" type="#_x0000_t75" style="width:103.65pt;height:17.9pt" o:ole="">
                  <v:imagedata r:id="rId10" o:title=""/>
                </v:shape>
                <o:OLEObject Type="Embed" ProgID="Equation.DSMT4" ShapeID="_x0000_i1026" DrawAspect="Content" ObjectID="_1794111704" r:id="rId11"/>
              </w:object>
            </w:r>
          </w:p>
        </w:tc>
        <w:tc>
          <w:tcPr>
            <w:tcW w:w="609" w:type="dxa"/>
            <w:vAlign w:val="center"/>
          </w:tcPr>
          <w:p w14:paraId="78FDA2EB" w14:textId="6096D532" w:rsidR="00BE0C89" w:rsidRDefault="00BE0C89" w:rsidP="00FD1E05">
            <w:pPr>
              <w:jc w:val="center"/>
              <w:rPr>
                <w:rFonts w:ascii="Vazirmatn" w:hAnsi="Vazirmatn"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2</w:t>
            </w:r>
          </w:p>
        </w:tc>
      </w:tr>
      <w:tr w:rsidR="00E94C92" w:rsidRPr="000B1C0F" w14:paraId="56C82036" w14:textId="77777777" w:rsidTr="00033528">
        <w:trPr>
          <w:trHeight w:val="649"/>
        </w:trPr>
        <w:tc>
          <w:tcPr>
            <w:tcW w:w="616" w:type="dxa"/>
          </w:tcPr>
          <w:p w14:paraId="41670111" w14:textId="77777777" w:rsidR="00E94C92" w:rsidRPr="000B1C0F" w:rsidRDefault="00E94C9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26A343CE" w14:textId="77777777" w:rsidR="00E94C92" w:rsidRDefault="00E94C92" w:rsidP="00E94C92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E94C92">
              <w:rPr>
                <w:rFonts w:ascii="Vazirmatn" w:hAnsi="Vazirmatn" w:hint="cs"/>
                <w:rtl/>
                <w:lang w:bidi="fa-IR"/>
              </w:rPr>
              <w:t>مشخص کنید عدد 119 اول است یا مرکب؟ ( با راه حل)</w:t>
            </w:r>
          </w:p>
          <w:p w14:paraId="27A0B89A" w14:textId="66CB770E" w:rsidR="0016222E" w:rsidRPr="00DD4FB8" w:rsidRDefault="0016222E" w:rsidP="00E94C92">
            <w:pPr>
              <w:spacing w:line="276" w:lineRule="auto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BD6B41A" w14:textId="0B3BE78D" w:rsidR="00E94C92" w:rsidRDefault="00E94C92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94C92" w:rsidRPr="000B1C0F" w14:paraId="610F70A5" w14:textId="77777777" w:rsidTr="0039262D">
        <w:trPr>
          <w:trHeight w:val="759"/>
        </w:trPr>
        <w:tc>
          <w:tcPr>
            <w:tcW w:w="616" w:type="dxa"/>
          </w:tcPr>
          <w:p w14:paraId="221781E5" w14:textId="77777777" w:rsidR="00E94C92" w:rsidRPr="000B1C0F" w:rsidRDefault="00E94C9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206C9D16" w14:textId="65C54B6C" w:rsidR="00022D1B" w:rsidRPr="009C0261" w:rsidRDefault="00022D1B" w:rsidP="0039262D">
            <w:pPr>
              <w:rPr>
                <w:rFonts w:ascii="Vazirmatn" w:hAnsi="Vazirmatn"/>
                <w:rtl/>
                <w:lang w:bidi="fa-IR"/>
              </w:rPr>
            </w:pPr>
            <w:r w:rsidRPr="009C0261">
              <w:rPr>
                <w:rFonts w:ascii="Vazirmatn" w:hAnsi="Vazirmatn"/>
                <w:rtl/>
                <w:lang w:bidi="fa-IR"/>
              </w:rPr>
              <w:t xml:space="preserve">با توجه به غربال اعداد 1 تا </w:t>
            </w:r>
            <w:r w:rsidRPr="009C0261">
              <w:rPr>
                <w:rFonts w:ascii="Vazirmatn" w:hAnsi="Vazirmatn" w:hint="cs"/>
                <w:rtl/>
                <w:lang w:bidi="fa-IR"/>
              </w:rPr>
              <w:t>1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00 </w:t>
            </w:r>
            <w:r w:rsidR="0039262D" w:rsidRPr="009C0261">
              <w:rPr>
                <w:rFonts w:ascii="Vazirmatn" w:hAnsi="Vazirmatn" w:hint="cs"/>
                <w:rtl/>
                <w:lang w:bidi="fa-IR"/>
              </w:rPr>
              <w:t xml:space="preserve"> :  </w:t>
            </w:r>
            <w:r w:rsidRPr="009C0261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9C0261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9C0261">
              <w:rPr>
                <w:rFonts w:ascii="Vazirmatn" w:hAnsi="Vazirmatn"/>
                <w:rtl/>
                <w:lang w:bidi="fa-IR"/>
              </w:rPr>
              <w:t>اول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 w:hint="eastAsia"/>
                <w:rtl/>
                <w:lang w:bidi="fa-IR"/>
              </w:rPr>
              <w:t>ن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است؟</w:t>
            </w:r>
            <w:r w:rsidR="0039262D" w:rsidRPr="009C0261">
              <w:rPr>
                <w:rFonts w:ascii="Vazirmatn" w:hAnsi="Vazirmatn" w:hint="cs"/>
                <w:rtl/>
                <w:lang w:bidi="fa-IR"/>
              </w:rPr>
              <w:t xml:space="preserve"> .................</w:t>
            </w:r>
          </w:p>
          <w:p w14:paraId="7ADEFD76" w14:textId="45D97FD9" w:rsidR="00E94C92" w:rsidRPr="00022D1B" w:rsidRDefault="00022D1B" w:rsidP="00D25EA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C0261">
              <w:rPr>
                <w:rFonts w:ascii="Vazirmatn" w:hAnsi="Vazirmatn" w:hint="eastAsia"/>
                <w:rtl/>
                <w:lang w:bidi="fa-IR"/>
              </w:rPr>
              <w:t>ب</w:t>
            </w:r>
            <w:r w:rsidRPr="009C0261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9C0261">
              <w:rPr>
                <w:rFonts w:ascii="Vazirmatn" w:hAnsi="Vazirmatn"/>
                <w:rtl/>
                <w:lang w:bidi="fa-IR"/>
              </w:rPr>
              <w:t>اول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 w:hint="eastAsia"/>
                <w:rtl/>
                <w:lang w:bidi="fa-IR"/>
              </w:rPr>
              <w:t>ن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مضرب </w:t>
            </w:r>
            <w:r w:rsidR="00D25EA2" w:rsidRPr="009C0261">
              <w:rPr>
                <w:rFonts w:ascii="Vazirmatn" w:hAnsi="Vazirmatn" w:hint="cs"/>
                <w:rtl/>
                <w:lang w:bidi="fa-IR"/>
              </w:rPr>
              <w:t>7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که </w:t>
            </w:r>
            <w:r w:rsidRPr="009C0261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9C0261">
              <w:rPr>
                <w:rFonts w:ascii="Vazirmatn" w:hAnsi="Vazirmatn"/>
                <w:rtl/>
                <w:lang w:bidi="fa-IR"/>
              </w:rPr>
              <w:t>چه عدد</w:t>
            </w:r>
            <w:r w:rsidRPr="009C0261">
              <w:rPr>
                <w:rFonts w:ascii="Vazirmatn" w:hAnsi="Vazirmatn" w:hint="cs"/>
                <w:rtl/>
                <w:lang w:bidi="fa-IR"/>
              </w:rPr>
              <w:t>ی</w:t>
            </w:r>
            <w:r w:rsidRPr="009C0261">
              <w:rPr>
                <w:rFonts w:ascii="Vazirmatn" w:hAnsi="Vazirmatn"/>
                <w:rtl/>
                <w:lang w:bidi="fa-IR"/>
              </w:rPr>
              <w:t xml:space="preserve"> است؟</w:t>
            </w:r>
            <w:r w:rsidR="0039262D" w:rsidRPr="009C0261">
              <w:rPr>
                <w:rFonts w:ascii="Vazirmatn" w:hAnsi="Vazirmatn" w:hint="cs"/>
                <w:rtl/>
                <w:lang w:bidi="fa-IR"/>
              </w:rPr>
              <w:t xml:space="preserve"> ................</w:t>
            </w:r>
          </w:p>
        </w:tc>
        <w:tc>
          <w:tcPr>
            <w:tcW w:w="609" w:type="dxa"/>
            <w:vAlign w:val="center"/>
          </w:tcPr>
          <w:p w14:paraId="57AE9ED0" w14:textId="07993C92" w:rsidR="00E94C92" w:rsidRDefault="00022D1B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A614F1" w:rsidRPr="000B1C0F" w14:paraId="53CFC0D5" w14:textId="77777777" w:rsidTr="00A231AD">
        <w:trPr>
          <w:trHeight w:val="960"/>
        </w:trPr>
        <w:tc>
          <w:tcPr>
            <w:tcW w:w="616" w:type="dxa"/>
          </w:tcPr>
          <w:p w14:paraId="0D16C61F" w14:textId="77777777" w:rsidR="00A614F1" w:rsidRPr="000B1C0F" w:rsidRDefault="00A614F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72"/>
              <w:gridCol w:w="1615"/>
            </w:tblGrid>
            <w:tr w:rsidR="0090323B" w14:paraId="0A8BCD08" w14:textId="77777777" w:rsidTr="005F3301">
              <w:tc>
                <w:tcPr>
                  <w:tcW w:w="7572" w:type="dxa"/>
                </w:tcPr>
                <w:p w14:paraId="7C4D5553" w14:textId="77777777" w:rsidR="0090323B" w:rsidRPr="000B1C0F" w:rsidRDefault="0090323B" w:rsidP="0090323B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0B1C0F">
                    <w:rPr>
                      <w:rFonts w:ascii="Vazirmatn" w:hAnsi="Vazirmatn"/>
                      <w:rtl/>
                    </w:rPr>
                    <w:t>برا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رابطه ز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ر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ک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شکل رسم کن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د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و نت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جه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را به زبان ر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اض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/>
                      <w:rtl/>
                    </w:rPr>
                    <w:t xml:space="preserve"> بنو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س</w:t>
                  </w:r>
                  <w:r w:rsidRPr="000B1C0F">
                    <w:rPr>
                      <w:rFonts w:ascii="Vazirmatn" w:hAnsi="Vazirmatn" w:hint="cs"/>
                      <w:rtl/>
                    </w:rPr>
                    <w:t>ی</w:t>
                  </w:r>
                  <w:r w:rsidRPr="000B1C0F">
                    <w:rPr>
                      <w:rFonts w:ascii="Vazirmatn" w:hAnsi="Vazirmatn" w:hint="eastAsia"/>
                      <w:rtl/>
                    </w:rPr>
                    <w:t>د</w:t>
                  </w:r>
                  <w:r w:rsidRPr="000B1C0F">
                    <w:rPr>
                      <w:rFonts w:ascii="Vazirmatn" w:hAnsi="Vazirmatn"/>
                      <w:rtl/>
                    </w:rPr>
                    <w:t>.</w:t>
                  </w:r>
                </w:p>
                <w:p w14:paraId="6D1B8B58" w14:textId="7795CE2A" w:rsidR="0090323B" w:rsidRDefault="005F3301" w:rsidP="00A614F1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1615" w:type="dxa"/>
                  <w:vAlign w:val="center"/>
                </w:tcPr>
                <w:p w14:paraId="54BDA5BB" w14:textId="5AA49D73" w:rsidR="0090323B" w:rsidRDefault="00E15497" w:rsidP="00E15497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>
                    <w:rPr>
                      <w:rFonts w:ascii="Vazirmatn" w:hAnsi="Vazirmatn"/>
                    </w:rPr>
                    <w:t xml:space="preserve"> </w:t>
                  </w:r>
                  <w:r w:rsidRPr="000B1C0F">
                    <w:rPr>
                      <w:rFonts w:ascii="Vazirmatn" w:hAnsi="Vazirmatn"/>
                      <w:position w:val="-30"/>
                    </w:rPr>
                    <w:object w:dxaOrig="999" w:dyaOrig="720" w14:anchorId="24BC0A1B">
                      <v:shape id="_x0000_i1027" type="#_x0000_t75" style="width:57pt;height:42.05pt" o:ole="">
                        <v:imagedata r:id="rId12" o:title=""/>
                      </v:shape>
                      <o:OLEObject Type="Embed" ProgID="Equation.DSMT4" ShapeID="_x0000_i1027" DrawAspect="Content" ObjectID="_1794111705" r:id="rId13"/>
                    </w:object>
                  </w:r>
                </w:p>
              </w:tc>
            </w:tr>
          </w:tbl>
          <w:p w14:paraId="3DBB4BD5" w14:textId="1C537D8C" w:rsidR="00A614F1" w:rsidRPr="000B1C0F" w:rsidRDefault="00A614F1" w:rsidP="0090323B">
            <w:pPr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5590989" w14:textId="5E214BDB" w:rsidR="00A614F1" w:rsidRPr="000B1C0F" w:rsidRDefault="00A614F1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51002" w:rsidRPr="000B1C0F" w14:paraId="790269E7" w14:textId="77777777" w:rsidTr="00C2766C">
        <w:trPr>
          <w:trHeight w:val="1741"/>
        </w:trPr>
        <w:tc>
          <w:tcPr>
            <w:tcW w:w="616" w:type="dxa"/>
          </w:tcPr>
          <w:p w14:paraId="4EDF2D05" w14:textId="77777777" w:rsidR="00CA7A73" w:rsidRPr="000B1C0F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675028BC" w14:textId="54CA4E03" w:rsidR="00CA7A73" w:rsidRPr="000B1C0F" w:rsidRDefault="00E901CF" w:rsidP="00CA7A73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1774CB3F" wp14:editId="59FC4FC0">
                      <wp:simplePos x="0" y="0"/>
                      <wp:positionH relativeFrom="column">
                        <wp:posOffset>1968150</wp:posOffset>
                      </wp:positionH>
                      <wp:positionV relativeFrom="paragraph">
                        <wp:posOffset>172720</wp:posOffset>
                      </wp:positionV>
                      <wp:extent cx="1336675" cy="933450"/>
                      <wp:effectExtent l="38100" t="0" r="15875" b="0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675" cy="933450"/>
                                <a:chOff x="0" y="-59655"/>
                                <a:chExt cx="1337310" cy="935065"/>
                              </a:xfrm>
                            </wpg:grpSpPr>
                            <wpg:grpSp>
                              <wpg:cNvPr id="24" name="Group 24"/>
                              <wpg:cNvGrpSpPr/>
                              <wpg:grpSpPr>
                                <a:xfrm>
                                  <a:off x="0" y="30823"/>
                                  <a:ext cx="1337310" cy="844587"/>
                                  <a:chOff x="0" y="-42206"/>
                                  <a:chExt cx="1337908" cy="844748"/>
                                </a:xfrm>
                              </wpg:grpSpPr>
                              <wps:wsp>
                                <wps:cNvPr id="6" name="Straight Arrow Connector 6"/>
                                <wps:cNvCnPr/>
                                <wps:spPr>
                                  <a:xfrm>
                                    <a:off x="3017" y="139575"/>
                                    <a:ext cx="133489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Straight Arrow Connector 7"/>
                                <wps:cNvCnPr/>
                                <wps:spPr>
                                  <a:xfrm>
                                    <a:off x="0" y="568105"/>
                                    <a:ext cx="133489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 flipH="1">
                                    <a:off x="473177" y="-42206"/>
                                    <a:ext cx="614235" cy="372579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477947" y="331961"/>
                                    <a:ext cx="534832" cy="4191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" name="Arc 15"/>
                                <wps:cNvSpPr/>
                                <wps:spPr>
                                  <a:xfrm>
                                    <a:off x="517179" y="289711"/>
                                    <a:ext cx="57150" cy="80010"/>
                                  </a:xfrm>
                                  <a:prstGeom prst="arc">
                                    <a:avLst>
                                      <a:gd name="adj1" fmla="val 16364884"/>
                                      <a:gd name="adj2" fmla="val 526256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643321" y="165798"/>
                                    <a:ext cx="193040" cy="249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964DDA" w14:textId="77777777" w:rsidR="007D52BF" w:rsidRPr="00BE1041" w:rsidRDefault="007D52BF" w:rsidP="007D52BF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 w:rsidRPr="00BE1041">
                                        <w:rPr>
                                          <w:rFonts w:asciiTheme="majorBidi" w:hAnsiTheme="majorBidi" w:cstheme="majorBidi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Arc 18"/>
                                <wps:cNvSpPr/>
                                <wps:spPr>
                                  <a:xfrm rot="5400000">
                                    <a:off x="790779" y="537493"/>
                                    <a:ext cx="83820" cy="95250"/>
                                  </a:xfrm>
                                  <a:prstGeom prst="arc">
                                    <a:avLst>
                                      <a:gd name="adj1" fmla="val 14941760"/>
                                      <a:gd name="adj2" fmla="val 2071190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Arc 19"/>
                                <wps:cNvSpPr/>
                                <wps:spPr>
                                  <a:xfrm rot="10024997" flipV="1">
                                    <a:off x="724007" y="70396"/>
                                    <a:ext cx="143089" cy="136694"/>
                                  </a:xfrm>
                                  <a:prstGeom prst="arc">
                                    <a:avLst>
                                      <a:gd name="adj1" fmla="val 12211593"/>
                                      <a:gd name="adj2" fmla="val 20711903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Text Box 12"/>
                                <wps:cNvSpPr txBox="1"/>
                                <wps:spPr>
                                  <a:xfrm>
                                    <a:off x="851233" y="494837"/>
                                    <a:ext cx="404495" cy="3077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6110972" w14:textId="7EDBA4E8" w:rsidR="007D52BF" w:rsidRPr="00FD7444" w:rsidRDefault="007D52BF" w:rsidP="007D52BF">
                                      <w:pPr>
                                        <w:rPr>
                                          <w:b w:val="0"/>
                                          <w:bCs w:val="0"/>
                                          <w:i/>
                                          <w:iCs/>
                                          <w:sz w:val="8"/>
                                          <w:szCs w:val="8"/>
                                          <w:rtl/>
                                        </w:rPr>
                                      </w:pPr>
                                      <w:r w:rsidRPr="00FD7444">
                                        <w:rPr>
                                          <w:rFonts w:ascii="Cambria" w:hAnsi="Cambria" w:cs="Cambria"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>°</w:t>
                                      </w:r>
                                      <w:r w:rsidRPr="00FD7444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 xml:space="preserve"> 4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Arrow: Chevron 21"/>
                                <wps:cNvSpPr/>
                                <wps:spPr>
                                  <a:xfrm>
                                    <a:off x="242557" y="111660"/>
                                    <a:ext cx="45719" cy="57150"/>
                                  </a:xfrm>
                                  <a:prstGeom prst="chevron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Arrow: Chevron 22"/>
                                <wps:cNvSpPr/>
                                <wps:spPr>
                                  <a:xfrm>
                                    <a:off x="239539" y="543208"/>
                                    <a:ext cx="45719" cy="57150"/>
                                  </a:xfrm>
                                  <a:prstGeom prst="chevron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" name="Text Box 12"/>
                              <wps:cNvSpPr txBox="1"/>
                              <wps:spPr>
                                <a:xfrm>
                                  <a:off x="392201" y="-59655"/>
                                  <a:ext cx="487720" cy="2920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A236EB1" w14:textId="54323545" w:rsidR="007D52BF" w:rsidRPr="00FD7444" w:rsidRDefault="007D52BF" w:rsidP="007D52B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</w:rPr>
                                    </w:pPr>
                                    <w:r w:rsidRPr="00FD7444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FD7444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 xml:space="preserve"> 1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74CB3F" id="Group 8" o:spid="_x0000_s1026" style="position:absolute;left:0;text-align:left;margin-left:154.95pt;margin-top:13.6pt;width:105.25pt;height:73.5pt;z-index:251699200;mso-width-relative:margin;mso-height-relative:margin" coordorigin=",-596" coordsize="13373,9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">
                      <v:group id="Group 24" o:spid="_x0000_s1027" style="position:absolute;top:308;width:13373;height:8446" coordorigin=",-422" coordsize="13379,8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6" o:spid="_x0000_s1028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" strokecolor="black [3040]">
                          <v:stroke startarrow="block" endarrow="block"/>
                        </v:shape>
                        <v:shape id="Straight Arrow Connector 7" o:spid="_x0000_s1029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" strokecolor="black [3040]">
                          <v:stroke startarrow="block" endarrow="block"/>
                        </v:shape>
                        <v:line id="Straight Connector 9" o:spid="_x0000_s1030" style="position:absolute;flip:x;visibility:visible;mso-wrap-style:square" from="4731,-422" to="10874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" strokecolor="black [3040]"/>
                        <v:line id="Straight Connector 14" o:spid="_x0000_s1031" style="position:absolute;visibility:visible;mso-wrap-style:square" from="4779,3319" to="10127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" strokecolor="black [3040]"/>
                        <v:shape id="Arc 15" o:spid="_x0000_s1032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040]">
                          <v:path arrowok="t" o:connecttype="custom" o:connectlocs="30491,90;57150,40119;30173,79947" o:connectangles="0,0,0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7" o:spid="_x0000_s1033" type="#_x0000_t202" style="position:absolute;left:6433;top:1657;width:1930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<v:textbox>
                            <w:txbxContent>
                              <w:p w14:paraId="60964DDA" w14:textId="77777777" w:rsidR="007D52BF" w:rsidRPr="00BE1041" w:rsidRDefault="007D52BF" w:rsidP="007D52BF">
                                <w:pPr>
                                  <w:rPr>
                                    <w:rFonts w:asciiTheme="majorBidi" w:hAnsiTheme="majorBidi" w:cstheme="majorBidi"/>
                                  </w:rPr>
                                </w:pPr>
                                <w:r w:rsidRPr="00BE1041">
                                  <w:rPr>
                                    <w:rFonts w:asciiTheme="majorBidi" w:hAnsiTheme="majorBidi" w:cstheme="majorBidi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Arc 18" o:spid="_x0000_s1034" style="position:absolute;left:7908;top:5374;width:838;height:953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" path="m25175,3962nsc37410,-2094,51452,-1166,62987,6461v9984,6601,17128,17592,19744,30377l41910,47625,25175,3962xem25175,3962nfc37410,-2094,51452,-1166,62987,6461v9984,6601,17128,17592,19744,30377e" filled="f" strokecolor="black [3040]">
                          <v:path arrowok="t" o:connecttype="custom" o:connectlocs="25175,3962;62987,6461;82731,36838" o:connectangles="0,0,0"/>
                        </v:shape>
                        <v:shape id="Arc 19" o:spid="_x0000_s1035" style="position:absolute;left:7240;top:703;width:1430;height:1367;rotation:-10949970fd;flip:y;visibility:visible;mso-wrap-style:square;v-text-anchor:middle" coordsize="143089,136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" path="m6442,40004nsc18852,13990,46899,-1897,76745,181v30167,2100,55692,22096,63756,49945l71545,68347,6442,40004xem6442,40004nfc18852,13990,46899,-1897,76745,181v30167,2100,55692,22096,63756,49945e" filled="f" strokecolor="black [3040]">
                          <v:path arrowok="t" o:connecttype="custom" o:connectlocs="6442,40004;76745,181;140501,50126" o:connectangles="0,0,0"/>
                        </v:shape>
                        <v:shape id="Text Box 12" o:spid="_x0000_s1036" type="#_x0000_t202" style="position:absolute;left:8512;top:4948;width:4045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<v:textbox>
                            <w:txbxContent>
                              <w:p w14:paraId="36110972" w14:textId="7EDBA4E8" w:rsidR="007D52BF" w:rsidRPr="00FD7444" w:rsidRDefault="007D52BF" w:rsidP="007D52BF">
                                <w:pPr>
                                  <w:rPr>
                                    <w:b w:val="0"/>
                                    <w:bCs w:val="0"/>
                                    <w:i/>
                                    <w:iCs/>
                                    <w:sz w:val="8"/>
                                    <w:szCs w:val="8"/>
                                    <w:rtl/>
                                  </w:rPr>
                                </w:pPr>
                                <w:r w:rsidRPr="00FD7444">
                                  <w:rPr>
                                    <w:rFonts w:ascii="Cambria" w:hAnsi="Cambria" w:cs="Cambria" w:hint="cs"/>
                                    <w:sz w:val="20"/>
                                    <w:szCs w:val="20"/>
                                    <w:rtl/>
                                  </w:rPr>
                                  <w:t>°</w:t>
                                </w:r>
                                <w:r w:rsidRPr="00FD7444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</w:rPr>
                                  <w:t xml:space="preserve"> 45</w:t>
                                </w:r>
                              </w:p>
                            </w:txbxContent>
                          </v:textbox>
                        </v:shape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Arrow: Chevron 21" o:spid="_x0000_s1037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" adj="10800" fillcolor="black [3213]" stroked="f" strokeweight="2pt"/>
                        <v:shape id="Arrow: Chevron 22" o:spid="_x0000_s1038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" adj="10800" fillcolor="black [3213]" stroked="f" strokeweight="2pt"/>
                      </v:group>
                      <v:shape id="Text Box 12" o:spid="_x0000_s1039" type="#_x0000_t202" style="position:absolute;left:3922;top:-596;width:4877;height:2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1A236EB1" w14:textId="54323545" w:rsidR="007D52BF" w:rsidRPr="00FD7444" w:rsidRDefault="007D52BF" w:rsidP="007D52B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</w:rPr>
                              </w:pPr>
                              <w:r w:rsidRPr="00FD7444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FD7444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 xml:space="preserve"> 15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 wp14:anchorId="2903A8DA" wp14:editId="48ACBA8E">
                      <wp:simplePos x="0" y="0"/>
                      <wp:positionH relativeFrom="column">
                        <wp:posOffset>195612</wp:posOffset>
                      </wp:positionH>
                      <wp:positionV relativeFrom="paragraph">
                        <wp:posOffset>126048</wp:posOffset>
                      </wp:positionV>
                      <wp:extent cx="1035685" cy="979170"/>
                      <wp:effectExtent l="9208" t="0" r="21272" b="2223"/>
                      <wp:wrapNone/>
                      <wp:docPr id="511" name="Group 5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5400000">
                                <a:off x="0" y="0"/>
                                <a:ext cx="1035685" cy="979170"/>
                                <a:chOff x="-268821" y="-148488"/>
                                <a:chExt cx="993021" cy="600593"/>
                              </a:xfrm>
                            </wpg:grpSpPr>
                            <wps:wsp>
                              <wps:cNvPr id="512" name="Arc 512"/>
                              <wps:cNvSpPr/>
                              <wps:spPr>
                                <a:xfrm rot="7577895" flipV="1">
                                  <a:off x="536015" y="-18884"/>
                                  <a:ext cx="114538" cy="58222"/>
                                </a:xfrm>
                                <a:prstGeom prst="arc">
                                  <a:avLst>
                                    <a:gd name="adj1" fmla="val 11926227"/>
                                    <a:gd name="adj2" fmla="val 21379841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" name="Text Box 12"/>
                              <wps:cNvSpPr txBox="1"/>
                              <wps:spPr>
                                <a:xfrm rot="16200000">
                                  <a:off x="-95806" y="122852"/>
                                  <a:ext cx="230297" cy="258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CBAFFE" w14:textId="695F9702" w:rsidR="000019EF" w:rsidRPr="00D00144" w:rsidRDefault="000019EF" w:rsidP="000019E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  <w:lang w:bidi="fa-IR"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D00144">
                                      <w:rPr>
                                        <w:rFonts w:hint="cs"/>
                                        <w:sz w:val="6"/>
                                        <w:szCs w:val="6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2</w:t>
                                    </w:r>
                                    <w:r w:rsidRPr="00D00144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5" name="Arc 515"/>
                              <wps:cNvSpPr/>
                              <wps:spPr>
                                <a:xfrm rot="18145887" flipV="1">
                                  <a:off x="-184165" y="166467"/>
                                  <a:ext cx="84242" cy="151065"/>
                                </a:xfrm>
                                <a:prstGeom prst="arc">
                                  <a:avLst>
                                    <a:gd name="adj1" fmla="val 14509412"/>
                                    <a:gd name="adj2" fmla="val 21588108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6" name="Isosceles Triangle 516"/>
                              <wps:cNvSpPr/>
                              <wps:spPr>
                                <a:xfrm rot="16200000">
                                  <a:off x="-37557" y="-199248"/>
                                  <a:ext cx="420089" cy="882618"/>
                                </a:xfrm>
                                <a:prstGeom prst="triangle">
                                  <a:avLst>
                                    <a:gd name="adj" fmla="val 49623"/>
                                  </a:avLst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7" name="Straight Connector 517"/>
                              <wps:cNvCnPr/>
                              <wps:spPr>
                                <a:xfrm rot="16200000" flipH="1" flipV="1">
                                  <a:off x="512301" y="-46992"/>
                                  <a:ext cx="2029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8" name="Text Box 12"/>
                              <wps:cNvSpPr txBox="1"/>
                              <wps:spPr>
                                <a:xfrm rot="16200000">
                                  <a:off x="464467" y="-244874"/>
                                  <a:ext cx="128859" cy="3906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DF30425" w14:textId="77777777" w:rsidR="000019EF" w:rsidRPr="00D00144" w:rsidRDefault="000019EF" w:rsidP="000019EF">
                                    <w:pPr>
                                      <w:rPr>
                                        <w:rFonts w:cs="Arial"/>
                                        <w:b w:val="0"/>
                                        <w:bCs w:val="0"/>
                                        <w:i/>
                                        <w:iCs/>
                                        <w:sz w:val="10"/>
                                        <w:szCs w:val="10"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Arial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9" name="Rectangle 519"/>
                              <wps:cNvSpPr/>
                              <wps:spPr>
                                <a:xfrm rot="5051147" flipV="1">
                                  <a:off x="169936" y="127440"/>
                                  <a:ext cx="72000" cy="179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0" name="Rectangle 520"/>
                              <wps:cNvSpPr/>
                              <wps:spPr>
                                <a:xfrm rot="16548853" flipH="1" flipV="1">
                                  <a:off x="186828" y="353923"/>
                                  <a:ext cx="72000" cy="179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03A8DA" id="Group 511" o:spid="_x0000_s1040" style="position:absolute;left:0;text-align:left;margin-left:15.4pt;margin-top:9.95pt;width:81.55pt;height:77.1pt;rotation:90;z-index:251701248;mso-width-relative:margin;mso-height-relative:margin" coordorigin="-2688,-1484" coordsize="9930,6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">
                      <v:shape id="Arc 512" o:spid="_x0000_s1041" style="position:absolute;left:5360;top:-189;width:1144;height:582;rotation:-827708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" path="m9660,12931nsc21049,4272,40673,-634,61119,66v27337,936,49539,11584,52969,25401l57269,29111,9660,12931xem9660,12931nfc21049,4272,40673,-634,61119,66v27337,936,49539,11584,52969,25401e" filled="f" strokecolor="windowText" strokeweight=".5pt">
                        <v:stroke joinstyle="miter"/>
                        <v:path arrowok="t" o:connecttype="custom" o:connectlocs="9660,12931;61119,66;114088,25467" o:connectangles="0,0,0"/>
                      </v:shape>
                      <v:shape id="Text Box 12" o:spid="_x0000_s1042" type="#_x0000_t202" style="position:absolute;left:-958;top:1228;width:2303;height:258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<v:textbox>
                          <w:txbxContent>
                            <w:p w14:paraId="4BCBAFFE" w14:textId="695F9702" w:rsidR="000019EF" w:rsidRPr="00D00144" w:rsidRDefault="000019EF" w:rsidP="000019E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  <w:lang w:bidi="fa-IR"/>
                                </w:rPr>
                              </w:pPr>
                              <w:r w:rsidRPr="00D00144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D00144">
                                <w:rPr>
                                  <w:rFonts w:hint="cs"/>
                                  <w:sz w:val="6"/>
                                  <w:szCs w:val="6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  <w:r w:rsidRPr="00D00144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Arc 515" o:spid="_x0000_s1043" style="position:absolute;left:-1842;top:1665;width:843;height:1510;rotation:3772812fd;flip:y;visibility:visible;mso-wrap-style:square;v-text-anchor:middle" coordsize="84242,15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" path="m12942,21060nsc29879,-8114,56849,-6816,72889,23946v7276,13955,11333,32336,11354,51441l42121,75533,12942,21060xem12942,21060nfc29879,-8114,56849,-6816,72889,23946v7276,13955,11333,32336,11354,51441e" filled="f" strokecolor="windowText" strokeweight=".5pt">
                        <v:stroke joinstyle="miter"/>
                        <v:path arrowok="t" o:connecttype="custom" o:connectlocs="12942,21060;72889,23946;84243,75387" o:connectangles="0,0,0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516" o:spid="_x0000_s1044" type="#_x0000_t5" style="position:absolute;left:-376;top:-1992;width:4201;height:882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" adj="10719" filled="f" strokecolor="black [3213]" strokeweight="1.5pt"/>
                      <v:line id="Straight Connector 517" o:spid="_x0000_s1045" style="position:absolute;rotation:-90;flip:x y;visibility:visible;mso-wrap-style:square" from="5122,-469" to="7151,-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" strokecolor="black [3213]" strokeweight="1pt"/>
                      <v:shape id="Text Box 12" o:spid="_x0000_s1046" type="#_x0000_t202" style="position:absolute;left:4645;top:-2450;width:1288;height:390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<v:textbox>
                          <w:txbxContent>
                            <w:p w14:paraId="7DF30425" w14:textId="77777777" w:rsidR="000019EF" w:rsidRPr="00D00144" w:rsidRDefault="000019EF" w:rsidP="000019EF">
                              <w:pPr>
                                <w:rPr>
                                  <w:rFonts w:cs="Arial"/>
                                  <w:b w:val="0"/>
                                  <w:bCs w:val="0"/>
                                  <w:i/>
                                  <w:iCs/>
                                  <w:sz w:val="10"/>
                                  <w:szCs w:val="10"/>
                                </w:rPr>
                              </w:pPr>
                              <w:r w:rsidRPr="00D00144">
                                <w:rPr>
                                  <w:rFonts w:ascii="Cambria" w:hAnsi="Cambria" w:cs="Arial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rect id="Rectangle 519" o:spid="_x0000_s1047" style="position:absolute;left:1699;top:1274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" fillcolor="black [3213]" stroked="f" strokeweight="2pt"/>
                      <v:rect id="Rectangle 520" o:spid="_x0000_s1048" style="position:absolute;left:1868;top:353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" fillcolor="black [3213]" stroked="f" strokeweight="2pt"/>
                    </v:group>
                  </w:pict>
                </mc:Fallback>
              </mc:AlternateContent>
            </w:r>
            <w:r w:rsidR="00CA7A73" w:rsidRPr="000B1C0F">
              <w:rPr>
                <w:rFonts w:ascii="Vazirmatn" w:hAnsi="Vazirmatn"/>
                <w:rtl/>
              </w:rPr>
              <w:t>در هر شکل اندازه زاو</w:t>
            </w:r>
            <w:r w:rsidR="00CA7A73" w:rsidRPr="000B1C0F">
              <w:rPr>
                <w:rFonts w:ascii="Vazirmatn" w:hAnsi="Vazirmatn" w:hint="cs"/>
                <w:rtl/>
              </w:rPr>
              <w:t>ی</w:t>
            </w:r>
            <w:r w:rsidR="00CA7A73" w:rsidRPr="000B1C0F">
              <w:rPr>
                <w:rFonts w:ascii="Vazirmatn" w:hAnsi="Vazirmatn" w:hint="eastAsia"/>
                <w:rtl/>
              </w:rPr>
              <w:t>ه</w:t>
            </w:r>
            <w:r w:rsidR="00CA7A73" w:rsidRPr="000B1C0F">
              <w:rPr>
                <w:rFonts w:ascii="Vazirmatn" w:hAnsi="Vazirmatn"/>
                <w:rtl/>
              </w:rPr>
              <w:t xml:space="preserve"> خواسته شده را به دست آور</w:t>
            </w:r>
            <w:r w:rsidR="00CA7A73" w:rsidRPr="000B1C0F">
              <w:rPr>
                <w:rFonts w:ascii="Vazirmatn" w:hAnsi="Vazirmatn" w:hint="cs"/>
                <w:rtl/>
              </w:rPr>
              <w:t>ی</w:t>
            </w:r>
            <w:r w:rsidR="00CA7A73" w:rsidRPr="000B1C0F">
              <w:rPr>
                <w:rFonts w:ascii="Vazirmatn" w:hAnsi="Vazirmatn" w:hint="eastAsia"/>
                <w:rtl/>
              </w:rPr>
              <w:t>د</w:t>
            </w:r>
            <w:r w:rsidR="00CA7A73" w:rsidRPr="000B1C0F">
              <w:rPr>
                <w:rFonts w:ascii="Vazirmatn" w:hAnsi="Vazirmatn"/>
                <w:rtl/>
              </w:rPr>
              <w:t>.</w:t>
            </w:r>
          </w:p>
          <w:p w14:paraId="62CEF341" w14:textId="575E4CF2" w:rsidR="00CA7A73" w:rsidRPr="000B1C0F" w:rsidRDefault="00502BB2" w:rsidP="008E0325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57BAD207" wp14:editId="71854D21">
                      <wp:simplePos x="0" y="0"/>
                      <wp:positionH relativeFrom="column">
                        <wp:posOffset>4117340</wp:posOffset>
                      </wp:positionH>
                      <wp:positionV relativeFrom="paragraph">
                        <wp:posOffset>34925</wp:posOffset>
                      </wp:positionV>
                      <wp:extent cx="1103870" cy="767765"/>
                      <wp:effectExtent l="0" t="0" r="58420" b="1333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03870" cy="767765"/>
                                <a:chOff x="0" y="0"/>
                                <a:chExt cx="1103870" cy="767765"/>
                              </a:xfrm>
                            </wpg:grpSpPr>
                            <wps:wsp>
                              <wps:cNvPr id="2" name="Hexagon 2"/>
                              <wps:cNvSpPr/>
                              <wps:spPr>
                                <a:xfrm>
                                  <a:off x="0" y="57665"/>
                                  <a:ext cx="706755" cy="609600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Arrow Connector 3"/>
                              <wps:cNvCnPr/>
                              <wps:spPr>
                                <a:xfrm flipV="1">
                                  <a:off x="551935" y="667265"/>
                                  <a:ext cx="551935" cy="41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288325" y="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10" name="Straight Connector 10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2" name="Group 12"/>
                              <wpg:cNvGrpSpPr/>
                              <wpg:grpSpPr>
                                <a:xfrm>
                                  <a:off x="288325" y="60960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13" name="Straight Connector 13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568411" y="123567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25" name="Straight Connector 25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0" y="444843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28" name="Straight Connector 28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Connector 29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0" name="Group 30"/>
                              <wpg:cNvGrpSpPr/>
                              <wpg:grpSpPr>
                                <a:xfrm rot="5400000">
                                  <a:off x="28833" y="144162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31" name="Straight Connector 31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" name="Straight Connector 32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3" name="Group 33"/>
                              <wpg:cNvGrpSpPr/>
                              <wpg:grpSpPr>
                                <a:xfrm rot="5400000">
                                  <a:off x="572530" y="432486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34" name="Straight Connector 34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Straight Connector 35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6" name="Arc 36"/>
                              <wps:cNvSpPr/>
                              <wps:spPr>
                                <a:xfrm>
                                  <a:off x="560173" y="601362"/>
                                  <a:ext cx="81915" cy="114300"/>
                                </a:xfrm>
                                <a:prstGeom prst="arc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581025" y="432229"/>
                                  <a:ext cx="288325" cy="3355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94610BD" w14:textId="05D39143" w:rsidR="00502BB2" w:rsidRPr="008770E7" w:rsidRDefault="00A61E62" w:rsidP="00502BB2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BAD207" id="Group 1" o:spid="_x0000_s1049" style="position:absolute;left:0;text-align:left;margin-left:324.2pt;margin-top:2.75pt;width:86.9pt;height:60.45pt;z-index:251705344;mso-height-relative:margin" coordsize="11038,7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" o:spid="_x0000_s1050" type="#_x0000_t9" style="position:absolute;top:576;width:7067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" adj="4658" filled="f" strokecolor="black [3213]"/>
                      <v:shape id="Straight Arrow Connector 3" o:spid="_x0000_s1051" type="#_x0000_t32" style="position:absolute;left:5519;top:6672;width:5519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" strokecolor="black [3213]">
                        <v:stroke endarrow="open"/>
                      </v:shape>
                      <v:group id="Group 5" o:spid="_x0000_s1052" style="position:absolute;left:2883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line id="Straight Connector 10" o:spid="_x0000_s1053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" strokecolor="black [3213]"/>
                        <v:line id="Straight Connector 11" o:spid="_x0000_s1054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" strokecolor="black [3213]"/>
                      </v:group>
                      <v:group id="Group 12" o:spid="_x0000_s1055" style="position:absolute;left:2883;top:6096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line id="Straight Connector 13" o:spid="_x0000_s1056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" strokecolor="black [3213]"/>
                        <v:line id="Straight Connector 16" o:spid="_x0000_s1057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" strokecolor="black [3213]"/>
                      </v:group>
                      <v:group id="Group 23" o:spid="_x0000_s1058" style="position:absolute;left:5684;top:1235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line id="Straight Connector 25" o:spid="_x0000_s1059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" strokecolor="black [3213]"/>
                        <v:line id="Straight Connector 26" o:spid="_x0000_s1060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" strokecolor="black [3213]"/>
                      </v:group>
                      <v:group id="Group 27" o:spid="_x0000_s1061" style="position:absolute;top:4448;width:1070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line id="Straight Connector 28" o:spid="_x0000_s1062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" strokecolor="black [3213]"/>
                        <v:line id="Straight Connector 29" o:spid="_x0000_s1063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" strokecolor="black [3213]"/>
                      </v:group>
                      <v:group id="Group 30" o:spid="_x0000_s1064" style="position:absolute;left:287;top:1442;width:1071;height:1136;rotation:90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">
                        <v:line id="Straight Connector 31" o:spid="_x0000_s1065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" strokecolor="black [3213]"/>
                        <v:line id="Straight Connector 32" o:spid="_x0000_s1066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" strokecolor="black [3213]"/>
                      </v:group>
                      <v:group id="Group 33" o:spid="_x0000_s1067" style="position:absolute;left:5724;top:4325;width:1071;height:1136;rotation:90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">
                        <v:line id="Straight Connector 34" o:spid="_x0000_s1068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" strokecolor="black [3213]"/>
                        <v:line id="Straight Connector 35" o:spid="_x0000_s1069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" strokecolor="black [3213]"/>
                      </v:group>
                      <v:shape id="Arc 36" o:spid="_x0000_s1070" style="position:absolute;left:5601;top:6013;width:819;height:1143;visibility:visible;mso-wrap-style:square;v-text-anchor:middle" coordsize="81915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" path="m40957,nsc63577,,81915,25587,81915,57150r-40957,c40958,38100,40957,19050,40957,xem40957,nfc63577,,81915,25587,81915,57150e" filled="f" strokecolor="black [3213]">
                        <v:path arrowok="t" o:connecttype="custom" o:connectlocs="40957,0;81915,57150" o:connectangles="0,0"/>
                      </v:shape>
                      <v:shape id="Text Box 37" o:spid="_x0000_s1071" type="#_x0000_t202" style="position:absolute;left:5810;top:4322;width:2883;height:3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94610BD" w14:textId="05D39143" w:rsidR="00502BB2" w:rsidRPr="008770E7" w:rsidRDefault="00A61E62" w:rsidP="00502BB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3856E7AB" w14:textId="6990C5AA" w:rsidR="00CA7A73" w:rsidRPr="000B1C0F" w:rsidRDefault="00502BB2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2</w:t>
            </w:r>
          </w:p>
        </w:tc>
      </w:tr>
      <w:tr w:rsidR="00C51002" w:rsidRPr="000B1C0F" w14:paraId="321829D0" w14:textId="77777777" w:rsidTr="00164D02">
        <w:trPr>
          <w:trHeight w:val="1709"/>
        </w:trPr>
        <w:tc>
          <w:tcPr>
            <w:tcW w:w="616" w:type="dxa"/>
          </w:tcPr>
          <w:p w14:paraId="0533BAC8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730D9049" w14:textId="615A00B4" w:rsidR="00C51002" w:rsidRPr="000B1C0F" w:rsidRDefault="001715F2" w:rsidP="00CA7A73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065CF6B2" wp14:editId="36517D8F">
                      <wp:simplePos x="0" y="0"/>
                      <wp:positionH relativeFrom="column">
                        <wp:posOffset>81565</wp:posOffset>
                      </wp:positionH>
                      <wp:positionV relativeFrom="paragraph">
                        <wp:posOffset>163830</wp:posOffset>
                      </wp:positionV>
                      <wp:extent cx="1400673" cy="866277"/>
                      <wp:effectExtent l="38100" t="38100" r="9525" b="48260"/>
                      <wp:wrapNone/>
                      <wp:docPr id="451" name="Group 4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0673" cy="866277"/>
                                <a:chOff x="0" y="-31780"/>
                                <a:chExt cx="1400674" cy="866277"/>
                              </a:xfrm>
                            </wpg:grpSpPr>
                            <wps:wsp>
                              <wps:cNvPr id="452" name="Straight Arrow Connector 452"/>
                              <wps:cNvCnPr/>
                              <wps:spPr>
                                <a:xfrm>
                                  <a:off x="2107" y="231936"/>
                                  <a:ext cx="133378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3" name="Straight Arrow Connector 453"/>
                              <wps:cNvCnPr/>
                              <wps:spPr>
                                <a:xfrm>
                                  <a:off x="0" y="512155"/>
                                  <a:ext cx="1333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4" name="Text Box 454"/>
                              <wps:cNvSpPr txBox="1"/>
                              <wps:spPr>
                                <a:xfrm>
                                  <a:off x="860560" y="454438"/>
                                  <a:ext cx="540114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DD133" w14:textId="3EFC0747" w:rsidR="0017322E" w:rsidRPr="00106C85" w:rsidRDefault="001715F2" w:rsidP="0017322E">
                                    <w:pPr>
                                      <w:rPr>
                                        <w:rFonts w:cs="Times New Roman"/>
                                      </w:rPr>
                                    </w:pPr>
                                    <w:r w:rsidRPr="00106C85">
                                      <w:rPr>
                                        <w:rFonts w:cs="Times New Roman"/>
                                        <w:position w:val="-6"/>
                                      </w:rPr>
                                      <w:object w:dxaOrig="880" w:dyaOrig="279" w14:anchorId="221A013A">
                                        <v:shape id="_x0000_i1029" type="#_x0000_t75" style="width:34.95pt;height:10.8pt" o:ole="">
                                          <v:imagedata r:id="rId14" o:title=""/>
                                        </v:shape>
                                        <o:OLEObject Type="Embed" ProgID="Equation.DSMT4" ShapeID="_x0000_i1029" DrawAspect="Content" ObjectID="_1794111706" r:id="rId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Arc 455"/>
                              <wps:cNvSpPr/>
                              <wps:spPr>
                                <a:xfrm rot="10213180" flipV="1">
                                  <a:off x="553092" y="158187"/>
                                  <a:ext cx="126259" cy="105026"/>
                                </a:xfrm>
                                <a:prstGeom prst="arc">
                                  <a:avLst>
                                    <a:gd name="adj1" fmla="val 15919841"/>
                                    <a:gd name="adj2" fmla="val 672539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Text Box 12"/>
                              <wps:cNvSpPr txBox="1"/>
                              <wps:spPr>
                                <a:xfrm>
                                  <a:off x="240813" y="-1154"/>
                                  <a:ext cx="397041" cy="2318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93F74FE" w14:textId="137FBFA0" w:rsidR="0017322E" w:rsidRPr="001715F2" w:rsidRDefault="0017322E" w:rsidP="0017322E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8"/>
                                        <w:szCs w:val="8"/>
                                        <w:rtl/>
                                      </w:rPr>
                                    </w:pPr>
                                    <w:r w:rsidRPr="001715F2">
                                      <w:rPr>
                                        <w:rFonts w:ascii="Cambria" w:hAnsi="Cambria" w:cs="Cambria" w:hint="cs"/>
                                        <w:sz w:val="20"/>
                                        <w:szCs w:val="20"/>
                                        <w:rtl/>
                                      </w:rPr>
                                      <w:t>°</w:t>
                                    </w:r>
                                    <w:r w:rsidRPr="001715F2">
                                      <w:rPr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7" name="Arrow: Chevron 457"/>
                              <wps:cNvSpPr/>
                              <wps:spPr>
                                <a:xfrm>
                                  <a:off x="153629" y="204195"/>
                                  <a:ext cx="45681" cy="57022"/>
                                </a:xfrm>
                                <a:prstGeom prst="chevron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Arrow: Chevron 458"/>
                              <wps:cNvSpPr/>
                              <wps:spPr>
                                <a:xfrm>
                                  <a:off x="176805" y="488628"/>
                                  <a:ext cx="45085" cy="56515"/>
                                </a:xfrm>
                                <a:prstGeom prst="chevron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Straight Arrow Connector 459"/>
                              <wps:cNvCnPr/>
                              <wps:spPr>
                                <a:xfrm>
                                  <a:off x="509516" y="-31780"/>
                                  <a:ext cx="437685" cy="86627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0" name="Arc 460"/>
                              <wps:cNvSpPr/>
                              <wps:spPr>
                                <a:xfrm rot="19882804" flipV="1">
                                  <a:off x="768617" y="505012"/>
                                  <a:ext cx="83185" cy="57785"/>
                                </a:xfrm>
                                <a:prstGeom prst="arc">
                                  <a:avLst>
                                    <a:gd name="adj1" fmla="val 15007127"/>
                                    <a:gd name="adj2" fmla="val 21588108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5CF6B2" id="Group 451" o:spid="_x0000_s1072" style="position:absolute;left:0;text-align:left;margin-left:6.4pt;margin-top:12.9pt;width:110.3pt;height:68.2pt;z-index:251694080;mso-width-relative:margin;mso-height-relative:margin" coordorigin=",-317" coordsize="14006,8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">
                      <v:shape id="Straight Arrow Connector 452" o:spid="_x0000_s1073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<v:stroke startarrow="block" endarrow="block" joinstyle="miter"/>
                      </v:shape>
                      <v:shape id="Straight Arrow Connector 453" o:spid="_x0000_s1074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<v:stroke startarrow="block" endarrow="block" joinstyle="miter"/>
                      </v:shape>
                      <v:shape id="Text Box 454" o:spid="_x0000_s1075" type="#_x0000_t202" style="position:absolute;left:8605;top:4544;width:5401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<v:textbox>
                          <w:txbxContent>
                            <w:p w14:paraId="5AADD133" w14:textId="3EFC0747" w:rsidR="0017322E" w:rsidRPr="00106C85" w:rsidRDefault="001715F2" w:rsidP="0017322E">
                              <w:pPr>
                                <w:rPr>
                                  <w:rFonts w:cs="Times New Roman"/>
                                </w:rPr>
                              </w:pPr>
                              <w:r w:rsidRPr="00106C85">
                                <w:rPr>
                                  <w:rFonts w:cs="Times New Roman"/>
                                  <w:position w:val="-6"/>
                                </w:rPr>
                                <w:object w:dxaOrig="880" w:dyaOrig="279" w14:anchorId="221A013A">
                                  <v:shape id="_x0000_i1029" type="#_x0000_t75" style="width:34.95pt;height:10.8pt" o:ole="">
                                    <v:imagedata r:id="rId14" o:title=""/>
                                  </v:shape>
                                  <o:OLEObject Type="Embed" ProgID="Equation.DSMT4" ShapeID="_x0000_i1029" DrawAspect="Content" ObjectID="_1794111706" r:id="rId16"/>
                                </w:object>
                              </w:r>
                            </w:p>
                          </w:txbxContent>
                        </v:textbox>
                      </v:shape>
                      <v:shape id="Arc 455" o:spid="_x0000_s1076" style="position:absolute;left:5530;top:1581;width:1263;height:1051;rotation:-11155516fd;flip:y;visibility:visible;mso-wrap-style:square;v-text-anchor:middle" coordsize="126259,105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" path="m58850,121nsc76276,-864,93413,4201,106187,14110v16608,12884,23617,32196,18354,50573l63130,52513,58850,121xem58850,121nfc76276,-864,93413,4201,106187,14110v16608,12884,23617,32196,18354,50573e" filled="f" strokecolor="windowText" strokeweight=".5pt">
                        <v:stroke joinstyle="miter"/>
                        <v:path arrowok="t" o:connecttype="custom" o:connectlocs="58850,121;106187,14110;124541,64683" o:connectangles="0,0,0"/>
                      </v:shape>
                      <v:shape id="Text Box 12" o:spid="_x0000_s1077" type="#_x0000_t202" style="position:absolute;left:2408;top:-11;width:397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<v:textbox>
                          <w:txbxContent>
                            <w:p w14:paraId="593F74FE" w14:textId="137FBFA0" w:rsidR="0017322E" w:rsidRPr="001715F2" w:rsidRDefault="0017322E" w:rsidP="0017322E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8"/>
                                  <w:szCs w:val="8"/>
                                  <w:rtl/>
                                </w:rPr>
                              </w:pPr>
                              <w:r w:rsidRPr="001715F2">
                                <w:rPr>
                                  <w:rFonts w:ascii="Cambria" w:hAnsi="Cambria" w:cs="Cambria" w:hint="cs"/>
                                  <w:sz w:val="20"/>
                                  <w:szCs w:val="20"/>
                                  <w:rtl/>
                                </w:rPr>
                                <w:t>°</w:t>
                              </w:r>
                              <w:r w:rsidRPr="001715F2">
                                <w:rPr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Arrow: Chevron 457" o:spid="_x0000_s1078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<v:shape id="Arrow: Chevron 458" o:spid="_x0000_s1079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<v:shape id="Straight Arrow Connector 459" o:spid="_x0000_s1080" type="#_x0000_t32" style="position:absolute;left:5095;top:-317;width:4377;height:86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" strokecolor="black [3040]">
                        <v:stroke startarrow="block" endarrow="block"/>
                      </v:shape>
                      <v:shape id="Arc 460" o:spid="_x0000_s1081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<v:stroke joinstyle="miter"/>
                        <v:path arrowok="t" o:connecttype="custom" o:connectlocs="31459,871;59764,2904;83185,28750" o:connectangles="0,0,0"/>
                      </v:shape>
                    </v:group>
                  </w:pict>
                </mc:Fallback>
              </mc:AlternateContent>
            </w:r>
            <w:r w:rsidR="00C51002" w:rsidRPr="000B1C0F">
              <w:rPr>
                <w:rFonts w:ascii="Vazirmatn" w:hAnsi="Vazirmatn"/>
                <w:rtl/>
              </w:rPr>
              <w:t>با تشک</w:t>
            </w:r>
            <w:r w:rsidR="00C51002" w:rsidRPr="000B1C0F">
              <w:rPr>
                <w:rFonts w:ascii="Vazirmatn" w:hAnsi="Vazirmatn" w:hint="cs"/>
                <w:rtl/>
              </w:rPr>
              <w:t>ی</w:t>
            </w:r>
            <w:r w:rsidR="00C51002" w:rsidRPr="000B1C0F">
              <w:rPr>
                <w:rFonts w:ascii="Vazirmatn" w:hAnsi="Vazirmatn" w:hint="eastAsia"/>
                <w:rtl/>
              </w:rPr>
              <w:t>ل</w:t>
            </w:r>
            <w:r w:rsidR="00C51002" w:rsidRPr="000B1C0F">
              <w:rPr>
                <w:rFonts w:ascii="Vazirmatn" w:hAnsi="Vazirmatn"/>
                <w:rtl/>
              </w:rPr>
              <w:t xml:space="preserve"> معادله مقدار</w:t>
            </w:r>
            <w:r w:rsidR="00C51002" w:rsidRPr="000B1C0F">
              <w:rPr>
                <w:rFonts w:ascii="Vazirmatn" w:hAnsi="Vazirmatn" w:hint="cs"/>
                <w:rtl/>
              </w:rPr>
              <w:t xml:space="preserve"> </w:t>
            </w:r>
            <w:r w:rsidR="00C51002" w:rsidRPr="000B1C0F">
              <w:rPr>
                <w:rFonts w:asciiTheme="majorBidi" w:hAnsiTheme="majorBidi"/>
              </w:rPr>
              <w:t>x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>را به دست آور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د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>.</w:t>
            </w:r>
          </w:p>
          <w:p w14:paraId="2C912C27" w14:textId="54D9EDC1" w:rsidR="00C51002" w:rsidRPr="000B1C0F" w:rsidRDefault="00B867C5" w:rsidP="00C51002">
            <w:pPr>
              <w:jc w:val="right"/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2EFACAAD" wp14:editId="6074E0C3">
                      <wp:simplePos x="0" y="0"/>
                      <wp:positionH relativeFrom="column">
                        <wp:posOffset>3019075</wp:posOffset>
                      </wp:positionH>
                      <wp:positionV relativeFrom="paragraph">
                        <wp:posOffset>17145</wp:posOffset>
                      </wp:positionV>
                      <wp:extent cx="1250315" cy="829209"/>
                      <wp:effectExtent l="0" t="38100" r="26035" b="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0315" cy="829209"/>
                                <a:chOff x="2039403" y="22190"/>
                                <a:chExt cx="1251132" cy="829528"/>
                              </a:xfrm>
                            </wpg:grpSpPr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039403" y="22190"/>
                                  <a:ext cx="1219722" cy="829528"/>
                                  <a:chOff x="2065824" y="-209703"/>
                                  <a:chExt cx="1220119" cy="829794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2065824" y="-209703"/>
                                    <a:ext cx="1220119" cy="829794"/>
                                    <a:chOff x="2040067" y="-209703"/>
                                    <a:chExt cx="1220119" cy="829794"/>
                                  </a:xfrm>
                                </wpg:grpSpPr>
                                <wps:wsp>
                                  <wps:cNvPr id="59" name="Half Frame 59"/>
                                  <wps:cNvSpPr/>
                                  <wps:spPr>
                                    <a:xfrm rot="8154469">
                                      <a:off x="2614889" y="46996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Half Frame 60"/>
                                  <wps:cNvSpPr/>
                                  <wps:spPr>
                                    <a:xfrm rot="8154469">
                                      <a:off x="2651143" y="-20970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Arc 62"/>
                                  <wps:cNvSpPr/>
                                  <wps:spPr>
                                    <a:xfrm rot="18018344">
                                      <a:off x="2912480" y="411174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Half Frame 67"/>
                                  <wps:cNvSpPr/>
                                  <wps:spPr>
                                    <a:xfrm rot="2754469">
                                      <a:off x="3188186" y="3109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Half Frame 68"/>
                                  <wps:cNvSpPr/>
                                  <wps:spPr>
                                    <a:xfrm rot="2754469">
                                      <a:off x="2151109" y="6479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Half Frame 69"/>
                                  <wps:cNvSpPr/>
                                  <wps:spPr>
                                    <a:xfrm rot="2754469">
                                      <a:off x="3168861" y="140597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Half Frame 70"/>
                                  <wps:cNvSpPr/>
                                  <wps:spPr>
                                    <a:xfrm rot="2754469">
                                      <a:off x="2138225" y="148254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Arc 71"/>
                                  <wps:cNvSpPr/>
                                  <wps:spPr>
                                    <a:xfrm rot="560500">
                                      <a:off x="2040067" y="379240"/>
                                      <a:ext cx="250878" cy="166969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812691" y="160266"/>
                                    <a:ext cx="386366" cy="273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E18314" w14:textId="77777777" w:rsidR="007235B4" w:rsidRDefault="007235B4" w:rsidP="007235B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Text Box 64"/>
                                <wps:cNvSpPr txBox="1"/>
                                <wps:spPr>
                                  <a:xfrm>
                                    <a:off x="2119044" y="177182"/>
                                    <a:ext cx="624399" cy="2737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250AAF" w14:textId="777E2981" w:rsidR="007235B4" w:rsidRPr="00673441" w:rsidRDefault="00FD1C48" w:rsidP="007235B4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</w:pPr>
                                      <w:r w:rsidRPr="00023307">
                                        <w:rPr>
                                          <w:i/>
                                          <w:iCs/>
                                          <w:position w:val="-6"/>
                                          <w:lang w:bidi="fa-IR"/>
                                        </w:rPr>
                                        <w:object w:dxaOrig="712" w:dyaOrig="248" w14:anchorId="199D7F30">
                                          <v:shape id="_x0000_i1031" type="#_x0000_t75" style="width:35.8pt;height:12.5pt" o:ole="">
                                            <v:imagedata r:id="rId17" o:title=""/>
                                          </v:shape>
                                          <o:OLEObject Type="Embed" ProgID="Equation.DSMT4" ShapeID="_x0000_i1031" DrawAspect="Content" ObjectID="_1794111707" r:id="rId18"/>
                                        </w:object>
                                      </w:r>
                                      <w:r w:rsidR="007235B4"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" name="Parallelogram 65"/>
                              <wps:cNvSpPr/>
                              <wps:spPr>
                                <a:xfrm>
                                  <a:off x="2079921" y="54584"/>
                                  <a:ext cx="1210614" cy="692391"/>
                                </a:xfrm>
                                <a:prstGeom prst="parallelogram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FACAAD" id="Group 66" o:spid="_x0000_s1082" style="position:absolute;margin-left:237.7pt;margin-top:1.35pt;width:98.45pt;height:65.3pt;z-index:251703296;mso-width-relative:margin;mso-height-relative:margin" coordorigin="20394,221" coordsize="12511,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">
                      <v:group id="Group 54" o:spid="_x0000_s1083" style="position:absolute;left:20394;top:221;width:12197;height:8296" coordorigin="20658,-2097" coordsize="12201,8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55" o:spid="_x0000_s1084" style="position:absolute;left:20658;top:-2097;width:12201;height:8297" coordorigin="20400,-2097" coordsize="12201,8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shape id="Half Frame 59" o:spid="_x0000_s1085" style="position:absolute;left:26148;top:4699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0" o:spid="_x0000_s1086" style="position:absolute;left:26511;top:-2097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62" o:spid="_x0000_s1087" style="position:absolute;left:29124;top:4111;width:2508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  <v:shape id="Half Frame 67" o:spid="_x0000_s1088" style="position:absolute;left:31881;top:310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8" o:spid="_x0000_s1089" style="position:absolute;left:21511;top:647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9" o:spid="_x0000_s1090" style="position:absolute;left:31688;top:1405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70" o:spid="_x0000_s1091" style="position:absolute;left:21382;top:1482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71" o:spid="_x0000_s1092" style="position:absolute;left:20400;top:3792;width:2509;height:1670;rotation:612215fd;visibility:visible;mso-wrap-style:square;v-text-anchor:middle" coordsize="250878,166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" path="m64459,10529nsc98667,-2136,139797,-3447,175667,6985v63750,18540,92652,68068,64415,110385l125439,83485,64459,10529xem64459,10529nfc98667,-2136,139797,-3447,175667,6985v63750,18540,92652,68068,64415,110385e" filled="f" strokecolor="black [3213]">
                            <v:path arrowok="t" o:connecttype="custom" o:connectlocs="64459,10529;175667,6985;240082,117370" o:connectangles="0,0,0"/>
                          </v:shape>
                        </v:group>
                        <v:shape id="Text Box 63" o:spid="_x0000_s1093" type="#_x0000_t202" style="position:absolute;left:28126;top:1602;width:3864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14:paraId="75E18314" w14:textId="77777777" w:rsidR="007235B4" w:rsidRDefault="007235B4" w:rsidP="007235B4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0</w:t>
                                </w:r>
                              </w:p>
                            </w:txbxContent>
                          </v:textbox>
                        </v:shape>
                        <v:shape id="Text Box 64" o:spid="_x0000_s1094" type="#_x0000_t202" style="position:absolute;left:21190;top:1771;width:624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<v:textbox>
                            <w:txbxContent>
                              <w:p w14:paraId="4A250AAF" w14:textId="777E2981" w:rsidR="007235B4" w:rsidRPr="00673441" w:rsidRDefault="00FD1C48" w:rsidP="007235B4">
                                <w:pP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</w:pPr>
                                <w:r w:rsidRPr="00023307">
                                  <w:rPr>
                                    <w:i/>
                                    <w:iCs/>
                                    <w:position w:val="-6"/>
                                    <w:lang w:bidi="fa-IR"/>
                                  </w:rPr>
                                  <w:object w:dxaOrig="712" w:dyaOrig="248" w14:anchorId="199D7F30">
                                    <v:shape id="_x0000_i1031" type="#_x0000_t75" style="width:35.8pt;height:12.5pt" o:ole="">
                                      <v:imagedata r:id="rId17" o:title=""/>
                                    </v:shape>
                                    <o:OLEObject Type="Embed" ProgID="Equation.DSMT4" ShapeID="_x0000_i1031" DrawAspect="Content" ObjectID="_1794111707" r:id="rId19"/>
                                  </w:object>
                                </w:r>
                                <w:r w:rsidR="007235B4"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 65" o:spid="_x0000_s1095" type="#_x0000_t7" style="position:absolute;left:20799;top:545;width:12106;height:69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" adj="3088" filled="f" strokecolor="black [3213]" strokeweight="1pt"/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58578F0F" w14:textId="01B05F03" w:rsidR="00C51002" w:rsidRPr="000B1C0F" w:rsidRDefault="00F30A1E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2</w:t>
            </w:r>
          </w:p>
        </w:tc>
      </w:tr>
      <w:tr w:rsidR="00202EDB" w:rsidRPr="000B1C0F" w14:paraId="29E45015" w14:textId="77777777" w:rsidTr="00033528">
        <w:trPr>
          <w:trHeight w:val="787"/>
        </w:trPr>
        <w:tc>
          <w:tcPr>
            <w:tcW w:w="616" w:type="dxa"/>
          </w:tcPr>
          <w:p w14:paraId="3DA28459" w14:textId="77777777" w:rsidR="00202EDB" w:rsidRPr="000B1C0F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4AAB87DA" w14:textId="77777777" w:rsidR="00A614F1" w:rsidRDefault="00202EDB" w:rsidP="00CA7A73">
            <w:pPr>
              <w:rPr>
                <w:rFonts w:ascii="Vazirmatn" w:hAnsi="Vazirmatn"/>
                <w:rtl/>
              </w:rPr>
            </w:pP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ک</w:t>
            </w:r>
            <w:r w:rsidRPr="000B1C0F">
              <w:rPr>
                <w:rFonts w:ascii="Vazirmatn" w:hAnsi="Vazirmatn"/>
                <w:rtl/>
              </w:rPr>
              <w:t xml:space="preserve"> لوز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رسم کرده و وسط ضلع ها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آن را به ترت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ب</w:t>
            </w:r>
            <w:r w:rsidRPr="000B1C0F">
              <w:rPr>
                <w:rFonts w:ascii="Vazirmatn" w:hAnsi="Vazirmatn"/>
                <w:rtl/>
              </w:rPr>
              <w:t xml:space="preserve"> به هم وصل کن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 w:hint="eastAsia"/>
                <w:rtl/>
              </w:rPr>
              <w:t>د</w:t>
            </w:r>
            <w:r w:rsidRPr="000B1C0F">
              <w:rPr>
                <w:rFonts w:ascii="Vazirmatn" w:hAnsi="Vazirmatn"/>
                <w:rtl/>
              </w:rPr>
              <w:t xml:space="preserve">. </w:t>
            </w:r>
          </w:p>
          <w:p w14:paraId="69D671A3" w14:textId="747E1411" w:rsidR="00202EDB" w:rsidRDefault="00202EDB" w:rsidP="00CA7A73">
            <w:pPr>
              <w:rPr>
                <w:rFonts w:ascii="Vazirmatn" w:hAnsi="Vazirmatn"/>
                <w:rtl/>
              </w:rPr>
            </w:pPr>
            <w:r w:rsidRPr="000B1C0F">
              <w:rPr>
                <w:rFonts w:ascii="Vazirmatn" w:hAnsi="Vazirmatn"/>
                <w:rtl/>
              </w:rPr>
              <w:t>چهارضلع</w:t>
            </w:r>
            <w:r w:rsidRPr="000B1C0F">
              <w:rPr>
                <w:rFonts w:ascii="Vazirmatn" w:hAnsi="Vazirmatn" w:hint="cs"/>
                <w:rtl/>
              </w:rPr>
              <w:t>ی</w:t>
            </w:r>
            <w:r w:rsidRPr="000B1C0F">
              <w:rPr>
                <w:rFonts w:ascii="Vazirmatn" w:hAnsi="Vazirmatn"/>
                <w:rtl/>
              </w:rPr>
              <w:t xml:space="preserve"> به دست آمده چه نام دارد؟</w:t>
            </w:r>
            <w:r w:rsidR="00650740">
              <w:rPr>
                <w:rFonts w:ascii="Vazirmatn" w:hAnsi="Vazirmatn" w:hint="cs"/>
                <w:rtl/>
              </w:rPr>
              <w:t xml:space="preserve"> ................ </w:t>
            </w:r>
          </w:p>
          <w:p w14:paraId="1EBC0C6C" w14:textId="52C850F4" w:rsidR="00650740" w:rsidRPr="00DF723B" w:rsidRDefault="00650740" w:rsidP="00CA7A73">
            <w:pPr>
              <w:rPr>
                <w:rFonts w:ascii="Vazirmatn" w:hAnsi="Vazirmatn"/>
                <w:sz w:val="8"/>
                <w:szCs w:val="8"/>
                <w:rtl/>
              </w:rPr>
            </w:pPr>
          </w:p>
        </w:tc>
        <w:tc>
          <w:tcPr>
            <w:tcW w:w="609" w:type="dxa"/>
            <w:vAlign w:val="center"/>
          </w:tcPr>
          <w:p w14:paraId="2F3546A7" w14:textId="659CF357" w:rsidR="00202EDB" w:rsidRPr="000B1C0F" w:rsidRDefault="00202EDB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51002" w:rsidRPr="000B1C0F" w14:paraId="49CDAF2C" w14:textId="77777777" w:rsidTr="00E304CA">
        <w:trPr>
          <w:trHeight w:val="952"/>
        </w:trPr>
        <w:tc>
          <w:tcPr>
            <w:tcW w:w="616" w:type="dxa"/>
          </w:tcPr>
          <w:p w14:paraId="0B4F6E85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65885C11" w14:textId="77777777" w:rsidR="00395853" w:rsidRDefault="00C51002" w:rsidP="00420BCF">
            <w:pPr>
              <w:spacing w:line="324" w:lineRule="auto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0B1C0F">
              <w:rPr>
                <w:rFonts w:ascii="Vazirmatn" w:hAnsi="Vazirmatn" w:hint="cs"/>
                <w:rtl/>
                <w:lang w:bidi="fa-IR"/>
              </w:rPr>
              <w:t>)</w:t>
            </w:r>
            <w:r w:rsidRPr="000B1C0F">
              <w:rPr>
                <w:rFonts w:ascii="Vazirmatn" w:hAnsi="Vazirmatn"/>
                <w:rtl/>
                <w:lang w:bidi="fa-IR"/>
              </w:rPr>
              <w:t xml:space="preserve"> </w:t>
            </w:r>
            <w:r w:rsidR="00395853" w:rsidRPr="00E23638">
              <w:rPr>
                <w:rFonts w:hint="cs"/>
                <w:rtl/>
              </w:rPr>
              <w:t xml:space="preserve">مجموع زاویه های داخلی یک پنج ضلعی </w:t>
            </w:r>
            <w:r w:rsidR="00395853">
              <w:rPr>
                <w:rFonts w:hint="cs"/>
                <w:rtl/>
              </w:rPr>
              <w:t>را</w:t>
            </w:r>
            <w:r w:rsidR="00395853" w:rsidRPr="00E23638">
              <w:rPr>
                <w:rFonts w:hint="cs"/>
                <w:rtl/>
              </w:rPr>
              <w:t xml:space="preserve"> </w:t>
            </w:r>
            <w:r w:rsidR="00395853" w:rsidRPr="000B1C0F">
              <w:rPr>
                <w:rFonts w:ascii="Vazirmatn" w:hAnsi="Vazirmatn" w:hint="cs"/>
                <w:rtl/>
                <w:lang w:bidi="fa-IR"/>
              </w:rPr>
              <w:t>را به دست آورید.</w:t>
            </w:r>
          </w:p>
          <w:p w14:paraId="2C8B0FE2" w14:textId="77777777" w:rsidR="00395853" w:rsidRDefault="0055059C" w:rsidP="00420BCF">
            <w:pPr>
              <w:spacing w:line="324" w:lineRule="auto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ب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)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اندازه هر زاو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ه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اخل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ه ضلع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منتظم</w:t>
            </w:r>
            <w:r w:rsidR="00E304CA" w:rsidRPr="000B1C0F">
              <w:rPr>
                <w:rFonts w:ascii="Vazirmatn" w:hAnsi="Vazirmatn" w:hint="cs"/>
                <w:rtl/>
                <w:lang w:bidi="fa-IR"/>
              </w:rPr>
              <w:t xml:space="preserve"> را به دست آورید.</w:t>
            </w:r>
          </w:p>
          <w:p w14:paraId="014FA223" w14:textId="49022E6A" w:rsidR="004E3EBC" w:rsidRPr="000B1C0F" w:rsidRDefault="004E3EBC" w:rsidP="00420BCF">
            <w:pPr>
              <w:spacing w:line="324" w:lineRule="auto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ج) اندازه هر زاویه خارجی یک بیست ضلعی منتظم را به دست آورید.</w:t>
            </w:r>
          </w:p>
        </w:tc>
        <w:tc>
          <w:tcPr>
            <w:tcW w:w="609" w:type="dxa"/>
            <w:vAlign w:val="center"/>
          </w:tcPr>
          <w:p w14:paraId="670BC692" w14:textId="6C9124A7" w:rsidR="00C51002" w:rsidRPr="000B1C0F" w:rsidRDefault="00E1601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C51002" w:rsidRPr="000B1C0F" w14:paraId="7C10A6E8" w14:textId="77777777" w:rsidTr="00C15CD3">
        <w:trPr>
          <w:trHeight w:val="1020"/>
        </w:trPr>
        <w:tc>
          <w:tcPr>
            <w:tcW w:w="616" w:type="dxa"/>
          </w:tcPr>
          <w:p w14:paraId="19FBF48E" w14:textId="77777777" w:rsidR="00C51002" w:rsidRPr="000B1C0F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71E1B623" w14:textId="03F2C508" w:rsidR="00C51002" w:rsidRPr="000B1C0F" w:rsidRDefault="00FF19F7" w:rsidP="00C15CD3">
            <w:pPr>
              <w:rPr>
                <w:rFonts w:ascii="Vazirmatn" w:hAnsi="Vazirmatn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FA0D045" wp14:editId="34364F9A">
                  <wp:simplePos x="0" y="0"/>
                  <wp:positionH relativeFrom="column">
                    <wp:posOffset>27785</wp:posOffset>
                  </wp:positionH>
                  <wp:positionV relativeFrom="paragraph">
                    <wp:posOffset>11649</wp:posOffset>
                  </wp:positionV>
                  <wp:extent cx="994482" cy="616716"/>
                  <wp:effectExtent l="0" t="0" r="0" b="0"/>
                  <wp:wrapNone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4482" cy="616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شکل </w:t>
            </w:r>
            <w:r w:rsidR="00E304CA" w:rsidRPr="000B1C0F">
              <w:rPr>
                <w:rFonts w:ascii="Vazirmatn" w:hAnsi="Vazirmatn" w:hint="cs"/>
                <w:rtl/>
                <w:lang w:bidi="fa-IR"/>
              </w:rPr>
              <w:t>مقابل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بخش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از 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ک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منتظم را نشان م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دهد. ا</w:t>
            </w:r>
            <w:r w:rsidR="00C51002" w:rsidRPr="000B1C0F">
              <w:rPr>
                <w:rFonts w:ascii="Vazirmatn" w:hAnsi="Vazirmatn" w:hint="cs"/>
                <w:rtl/>
                <w:lang w:bidi="fa-IR"/>
              </w:rPr>
              <w:t>ی</w:t>
            </w:r>
            <w:r w:rsidR="00C51002" w:rsidRPr="000B1C0F">
              <w:rPr>
                <w:rFonts w:ascii="Vazirmatn" w:hAnsi="Vazirmatn" w:hint="eastAsia"/>
                <w:rtl/>
                <w:lang w:bidi="fa-IR"/>
              </w:rPr>
              <w:t>ن</w:t>
            </w:r>
            <w:r w:rsidR="00C51002" w:rsidRPr="000B1C0F">
              <w:rPr>
                <w:rFonts w:ascii="Vazirmatn" w:hAnsi="Vazirmatn"/>
                <w:rtl/>
                <w:lang w:bidi="fa-IR"/>
              </w:rPr>
              <w:t xml:space="preserve"> شکل چندضلع دارد‌؟</w:t>
            </w:r>
            <w:r w:rsidR="00013526" w:rsidRPr="000B1C0F">
              <w:rPr>
                <w:rFonts w:ascii="Vazirmatn" w:hAnsi="Vazirmatn" w:hint="cs"/>
                <w:rtl/>
                <w:lang w:bidi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7B1552A6" w14:textId="5F021B74" w:rsidR="00C51002" w:rsidRPr="000B1C0F" w:rsidRDefault="0068639E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0B1C0F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AF5B0C" w:rsidRPr="000B1C0F" w14:paraId="7CCBB50C" w14:textId="77777777" w:rsidTr="00AF5B0C">
        <w:trPr>
          <w:trHeight w:val="422"/>
        </w:trPr>
        <w:tc>
          <w:tcPr>
            <w:tcW w:w="616" w:type="dxa"/>
          </w:tcPr>
          <w:p w14:paraId="2EBFE210" w14:textId="77777777" w:rsidR="00AF5B0C" w:rsidRPr="000B1C0F" w:rsidRDefault="00AF5B0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4"/>
          </w:tcPr>
          <w:p w14:paraId="7D0147E2" w14:textId="595E8CB6" w:rsidR="00AF5B0C" w:rsidRPr="000B1C0F" w:rsidRDefault="00AF5B0C" w:rsidP="00AF5B0C">
            <w:pPr>
              <w:rPr>
                <w:rFonts w:ascii="Sahel VF Regular" w:hAnsi="Sahel VF Regular"/>
                <w:rtl/>
                <w:lang w:bidi="fa-IR"/>
              </w:rPr>
            </w:pPr>
            <w:r w:rsidRPr="005D57B2">
              <w:rPr>
                <w:rFonts w:ascii="Sahel VF Regular" w:hAnsi="Sahel VF Regular"/>
                <w:rtl/>
              </w:rPr>
              <w:t xml:space="preserve">با کدام 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 w:hint="eastAsia"/>
                <w:rtl/>
              </w:rPr>
              <w:t>ک</w:t>
            </w:r>
            <w:r w:rsidRPr="005D57B2">
              <w:rPr>
                <w:rFonts w:ascii="Sahel VF Regular" w:hAnsi="Sahel VF Regular"/>
                <w:rtl/>
              </w:rPr>
              <w:t xml:space="preserve"> از چند ضلع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/>
                <w:rtl/>
              </w:rPr>
              <w:t xml:space="preserve"> ها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/>
                <w:rtl/>
              </w:rPr>
              <w:t xml:space="preserve"> ز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 w:hint="eastAsia"/>
                <w:rtl/>
              </w:rPr>
              <w:t>ر</w:t>
            </w:r>
            <w:r w:rsidRPr="005D57B2">
              <w:rPr>
                <w:rFonts w:ascii="Sahel VF Regular" w:hAnsi="Sahel VF Regular"/>
                <w:rtl/>
              </w:rPr>
              <w:t xml:space="preserve"> به تنها</w:t>
            </w:r>
            <w:r w:rsidRPr="005D57B2">
              <w:rPr>
                <w:rFonts w:ascii="Sahel VF Regular" w:hAnsi="Sahel VF Regular" w:hint="cs"/>
                <w:rtl/>
              </w:rPr>
              <w:t>یی</w:t>
            </w:r>
            <w:r w:rsidRPr="005D57B2">
              <w:rPr>
                <w:rFonts w:ascii="Sahel VF Regular" w:hAnsi="Sahel VF Regular"/>
                <w:rtl/>
              </w:rPr>
              <w:t xml:space="preserve"> </w:t>
            </w:r>
            <w:r w:rsidRPr="005D57B2">
              <w:rPr>
                <w:rFonts w:ascii="Sahel VF Regular" w:hAnsi="Sahel VF Regular"/>
                <w:u w:val="single"/>
                <w:rtl/>
              </w:rPr>
              <w:t>نم</w:t>
            </w:r>
            <w:r w:rsidRPr="005D57B2">
              <w:rPr>
                <w:rFonts w:ascii="Sahel VF Regular" w:hAnsi="Sahel VF Regular" w:hint="cs"/>
                <w:u w:val="single"/>
                <w:rtl/>
              </w:rPr>
              <w:t>ی</w:t>
            </w:r>
            <w:r w:rsidRPr="005D57B2">
              <w:rPr>
                <w:rFonts w:ascii="Sahel VF Regular" w:hAnsi="Sahel VF Regular"/>
                <w:u w:val="single"/>
                <w:rtl/>
              </w:rPr>
              <w:t xml:space="preserve"> توان</w:t>
            </w:r>
            <w:r w:rsidRPr="005D57B2">
              <w:rPr>
                <w:rFonts w:ascii="Sahel VF Regular" w:hAnsi="Sahel VF Regular"/>
                <w:rtl/>
              </w:rPr>
              <w:t xml:space="preserve"> 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 w:hint="eastAsia"/>
                <w:rtl/>
              </w:rPr>
              <w:t>ک</w:t>
            </w:r>
            <w:r w:rsidRPr="005D57B2">
              <w:rPr>
                <w:rFonts w:ascii="Sahel VF Regular" w:hAnsi="Sahel VF Regular"/>
                <w:rtl/>
              </w:rPr>
              <w:t xml:space="preserve"> سطح را کاش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/>
                <w:rtl/>
              </w:rPr>
              <w:t xml:space="preserve"> کار</w:t>
            </w:r>
            <w:r w:rsidRPr="005D57B2">
              <w:rPr>
                <w:rFonts w:ascii="Sahel VF Regular" w:hAnsi="Sahel VF Regular" w:hint="cs"/>
                <w:rtl/>
              </w:rPr>
              <w:t>ی</w:t>
            </w:r>
            <w:r w:rsidRPr="005D57B2">
              <w:rPr>
                <w:rFonts w:ascii="Sahel VF Regular" w:hAnsi="Sahel VF Regular"/>
                <w:rtl/>
              </w:rPr>
              <w:t xml:space="preserve"> کرد؟</w:t>
            </w:r>
          </w:p>
          <w:p w14:paraId="12504DF7" w14:textId="29FBCA23" w:rsidR="00AF5B0C" w:rsidRPr="00AF5B0C" w:rsidRDefault="00AF5B0C" w:rsidP="00AF5B0C">
            <w:pPr>
              <w:rPr>
                <w:rFonts w:ascii="Sahel VF Regular" w:hAnsi="Sahel VF Regular"/>
                <w:b w:val="0"/>
                <w:bCs w:val="0"/>
                <w:rtl/>
              </w:rPr>
            </w:pPr>
            <w:r w:rsidRPr="000B1C0F">
              <w:rPr>
                <w:rFonts w:ascii="Sahel VF Regular" w:hAnsi="Sahel VF Regular" w:hint="cs"/>
                <w:rtl/>
              </w:rPr>
              <w:t>1)</w:t>
            </w:r>
            <w:r>
              <w:rPr>
                <w:rFonts w:ascii="Sahel VF Regular" w:hAnsi="Sahel VF Regular" w:hint="cs"/>
                <w:rtl/>
              </w:rPr>
              <w:t xml:space="preserve"> مستطیل</w:t>
            </w:r>
            <w:r w:rsidRPr="000B1C0F">
              <w:rPr>
                <w:rFonts w:ascii="Sahel VF Regular" w:hAnsi="Sahel VF Regular" w:hint="cs"/>
                <w:rtl/>
              </w:rPr>
              <w:t xml:space="preserve">              2)</w:t>
            </w:r>
            <w:r>
              <w:rPr>
                <w:rFonts w:ascii="Sahel VF Regular" w:hAnsi="Sahel VF Regular" w:hint="cs"/>
                <w:rtl/>
              </w:rPr>
              <w:t xml:space="preserve"> مثلث متساوی الاضلاع</w:t>
            </w:r>
            <w:r w:rsidRPr="000B1C0F">
              <w:rPr>
                <w:rFonts w:ascii="Sahel VF Regular" w:hAnsi="Sahel VF Regular" w:hint="cs"/>
                <w:rtl/>
              </w:rPr>
              <w:t xml:space="preserve">            3)</w:t>
            </w:r>
            <w:r>
              <w:rPr>
                <w:rFonts w:ascii="Sahel VF Regular" w:hAnsi="Sahel VF Regular" w:hint="cs"/>
                <w:rtl/>
              </w:rPr>
              <w:t>پنج</w:t>
            </w:r>
            <w:r w:rsidRPr="000B1C0F">
              <w:rPr>
                <w:rFonts w:ascii="Sahel VF Regular" w:hAnsi="Sahel VF Regular" w:hint="cs"/>
                <w:rtl/>
              </w:rPr>
              <w:t xml:space="preserve"> ضلعی منتظم               4)</w:t>
            </w:r>
            <w:r>
              <w:rPr>
                <w:rFonts w:ascii="Sahel VF Regular" w:hAnsi="Sahel VF Regular" w:hint="cs"/>
                <w:rtl/>
              </w:rPr>
              <w:t>شش</w:t>
            </w:r>
            <w:r w:rsidRPr="000B1C0F">
              <w:rPr>
                <w:rFonts w:ascii="Sahel VF Regular" w:hAnsi="Sahel VF Regular" w:hint="cs"/>
                <w:rtl/>
              </w:rPr>
              <w:t xml:space="preserve"> ضلعی منتظم</w:t>
            </w:r>
          </w:p>
        </w:tc>
        <w:tc>
          <w:tcPr>
            <w:tcW w:w="609" w:type="dxa"/>
            <w:vAlign w:val="center"/>
          </w:tcPr>
          <w:p w14:paraId="2DCBC184" w14:textId="5F7C7958" w:rsidR="00AF5B0C" w:rsidRPr="000B1C0F" w:rsidRDefault="00AF5B0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</w:tbl>
    <w:p w14:paraId="615D838F" w14:textId="6BD6F8C1" w:rsidR="000B3006" w:rsidRPr="00033528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033528" w:rsidSect="00554692">
      <w:footerReference w:type="even" r:id="rId2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45DE6B" w14:textId="77777777" w:rsidR="00DB0AC5" w:rsidRDefault="00DB0AC5">
      <w:r>
        <w:separator/>
      </w:r>
    </w:p>
  </w:endnote>
  <w:endnote w:type="continuationSeparator" w:id="0">
    <w:p w14:paraId="013E10EC" w14:textId="77777777" w:rsidR="00DB0AC5" w:rsidRDefault="00DB0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75ABCA" w14:textId="77777777" w:rsidR="00DB0AC5" w:rsidRDefault="00DB0AC5">
      <w:r>
        <w:separator/>
      </w:r>
    </w:p>
  </w:footnote>
  <w:footnote w:type="continuationSeparator" w:id="0">
    <w:p w14:paraId="28D8E167" w14:textId="77777777" w:rsidR="00DB0AC5" w:rsidRDefault="00DB0A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77106EF0"/>
    <w:multiLevelType w:val="hybridMultilevel"/>
    <w:tmpl w:val="42EE0AF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19EF"/>
    <w:rsid w:val="000073AE"/>
    <w:rsid w:val="00007EA0"/>
    <w:rsid w:val="00010ED4"/>
    <w:rsid w:val="00013526"/>
    <w:rsid w:val="00015EB4"/>
    <w:rsid w:val="00022D1B"/>
    <w:rsid w:val="00033528"/>
    <w:rsid w:val="00044CE5"/>
    <w:rsid w:val="00047475"/>
    <w:rsid w:val="00051F35"/>
    <w:rsid w:val="0005598D"/>
    <w:rsid w:val="00060B1B"/>
    <w:rsid w:val="00060F43"/>
    <w:rsid w:val="000633DE"/>
    <w:rsid w:val="00064B47"/>
    <w:rsid w:val="00070883"/>
    <w:rsid w:val="00076584"/>
    <w:rsid w:val="000812E2"/>
    <w:rsid w:val="00081A39"/>
    <w:rsid w:val="00081A78"/>
    <w:rsid w:val="00083DAE"/>
    <w:rsid w:val="00096D6F"/>
    <w:rsid w:val="000A4E0D"/>
    <w:rsid w:val="000B0C9E"/>
    <w:rsid w:val="000B1C0F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15C40"/>
    <w:rsid w:val="00120F0E"/>
    <w:rsid w:val="001369CE"/>
    <w:rsid w:val="00153216"/>
    <w:rsid w:val="00156A69"/>
    <w:rsid w:val="0016222E"/>
    <w:rsid w:val="001631AF"/>
    <w:rsid w:val="00163738"/>
    <w:rsid w:val="001648CA"/>
    <w:rsid w:val="00164D02"/>
    <w:rsid w:val="001671F0"/>
    <w:rsid w:val="001715F2"/>
    <w:rsid w:val="0017322E"/>
    <w:rsid w:val="001752AE"/>
    <w:rsid w:val="00180E9B"/>
    <w:rsid w:val="001824EC"/>
    <w:rsid w:val="00183AB2"/>
    <w:rsid w:val="001964DB"/>
    <w:rsid w:val="001A678E"/>
    <w:rsid w:val="001A773D"/>
    <w:rsid w:val="001B0F55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13E99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6DC6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15D95"/>
    <w:rsid w:val="00320319"/>
    <w:rsid w:val="0032391D"/>
    <w:rsid w:val="00325DBF"/>
    <w:rsid w:val="00327CD5"/>
    <w:rsid w:val="003303F2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262D"/>
    <w:rsid w:val="00394BDA"/>
    <w:rsid w:val="00395853"/>
    <w:rsid w:val="00396865"/>
    <w:rsid w:val="00396939"/>
    <w:rsid w:val="003A1BE3"/>
    <w:rsid w:val="003A2983"/>
    <w:rsid w:val="003A6A6F"/>
    <w:rsid w:val="003A6F1F"/>
    <w:rsid w:val="003B1261"/>
    <w:rsid w:val="003B2220"/>
    <w:rsid w:val="003B2DC0"/>
    <w:rsid w:val="003B3CA8"/>
    <w:rsid w:val="003B5073"/>
    <w:rsid w:val="003B6D7E"/>
    <w:rsid w:val="003C23B2"/>
    <w:rsid w:val="003C58DD"/>
    <w:rsid w:val="003C6A43"/>
    <w:rsid w:val="003D25AB"/>
    <w:rsid w:val="003D30C8"/>
    <w:rsid w:val="003D43BA"/>
    <w:rsid w:val="003D7F40"/>
    <w:rsid w:val="003E2171"/>
    <w:rsid w:val="003E2AA3"/>
    <w:rsid w:val="003E6726"/>
    <w:rsid w:val="003F06DF"/>
    <w:rsid w:val="003F272F"/>
    <w:rsid w:val="003F58FD"/>
    <w:rsid w:val="00407108"/>
    <w:rsid w:val="00411079"/>
    <w:rsid w:val="00420BCF"/>
    <w:rsid w:val="00427CF4"/>
    <w:rsid w:val="00451325"/>
    <w:rsid w:val="0045654A"/>
    <w:rsid w:val="004568D6"/>
    <w:rsid w:val="00464B31"/>
    <w:rsid w:val="004710BD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E3EBC"/>
    <w:rsid w:val="004F1A82"/>
    <w:rsid w:val="00502BB2"/>
    <w:rsid w:val="0050569F"/>
    <w:rsid w:val="00526347"/>
    <w:rsid w:val="00526388"/>
    <w:rsid w:val="00527D9D"/>
    <w:rsid w:val="00533E9D"/>
    <w:rsid w:val="0055059C"/>
    <w:rsid w:val="00550734"/>
    <w:rsid w:val="0055430A"/>
    <w:rsid w:val="00554692"/>
    <w:rsid w:val="00560CE2"/>
    <w:rsid w:val="00563849"/>
    <w:rsid w:val="00563C64"/>
    <w:rsid w:val="005704C3"/>
    <w:rsid w:val="00575D26"/>
    <w:rsid w:val="005849B5"/>
    <w:rsid w:val="00592C7E"/>
    <w:rsid w:val="0059312F"/>
    <w:rsid w:val="0059556C"/>
    <w:rsid w:val="005A04D4"/>
    <w:rsid w:val="005A5D92"/>
    <w:rsid w:val="005B0A9C"/>
    <w:rsid w:val="005B355E"/>
    <w:rsid w:val="005C35B9"/>
    <w:rsid w:val="005C70F1"/>
    <w:rsid w:val="005D57B2"/>
    <w:rsid w:val="005E0EBA"/>
    <w:rsid w:val="005E13ED"/>
    <w:rsid w:val="005E22DE"/>
    <w:rsid w:val="005E481B"/>
    <w:rsid w:val="005F1350"/>
    <w:rsid w:val="005F3301"/>
    <w:rsid w:val="005F5D12"/>
    <w:rsid w:val="00604505"/>
    <w:rsid w:val="00604E3D"/>
    <w:rsid w:val="00610A06"/>
    <w:rsid w:val="0061122B"/>
    <w:rsid w:val="0061446A"/>
    <w:rsid w:val="00614E45"/>
    <w:rsid w:val="006404D1"/>
    <w:rsid w:val="00645BBA"/>
    <w:rsid w:val="00650740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6E6D"/>
    <w:rsid w:val="0071794E"/>
    <w:rsid w:val="007235B4"/>
    <w:rsid w:val="007248D3"/>
    <w:rsid w:val="00734C18"/>
    <w:rsid w:val="007354E5"/>
    <w:rsid w:val="007409DF"/>
    <w:rsid w:val="00742506"/>
    <w:rsid w:val="0074647C"/>
    <w:rsid w:val="007601ED"/>
    <w:rsid w:val="0076488E"/>
    <w:rsid w:val="007660E8"/>
    <w:rsid w:val="0076643D"/>
    <w:rsid w:val="007702DA"/>
    <w:rsid w:val="0077104F"/>
    <w:rsid w:val="00771433"/>
    <w:rsid w:val="007779C3"/>
    <w:rsid w:val="00777B43"/>
    <w:rsid w:val="00777D5B"/>
    <w:rsid w:val="00783232"/>
    <w:rsid w:val="00785E79"/>
    <w:rsid w:val="0078625B"/>
    <w:rsid w:val="00786C62"/>
    <w:rsid w:val="00793D1C"/>
    <w:rsid w:val="00795C74"/>
    <w:rsid w:val="007B0A27"/>
    <w:rsid w:val="007B24DA"/>
    <w:rsid w:val="007B2915"/>
    <w:rsid w:val="007B3075"/>
    <w:rsid w:val="007B4428"/>
    <w:rsid w:val="007B5DCD"/>
    <w:rsid w:val="007D4E86"/>
    <w:rsid w:val="007D52BF"/>
    <w:rsid w:val="007D7552"/>
    <w:rsid w:val="007E582B"/>
    <w:rsid w:val="007E7962"/>
    <w:rsid w:val="007E7CD2"/>
    <w:rsid w:val="007F110E"/>
    <w:rsid w:val="007F1602"/>
    <w:rsid w:val="007F16F1"/>
    <w:rsid w:val="007F5653"/>
    <w:rsid w:val="008001C1"/>
    <w:rsid w:val="00802405"/>
    <w:rsid w:val="008064FD"/>
    <w:rsid w:val="00812683"/>
    <w:rsid w:val="008133E6"/>
    <w:rsid w:val="00814666"/>
    <w:rsid w:val="00817348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8720B"/>
    <w:rsid w:val="0089374F"/>
    <w:rsid w:val="00897D81"/>
    <w:rsid w:val="008B2D29"/>
    <w:rsid w:val="008B327A"/>
    <w:rsid w:val="008D0A95"/>
    <w:rsid w:val="008D43E1"/>
    <w:rsid w:val="008E0325"/>
    <w:rsid w:val="008E3DB6"/>
    <w:rsid w:val="008E431A"/>
    <w:rsid w:val="008E4A1D"/>
    <w:rsid w:val="008F4B46"/>
    <w:rsid w:val="0090323B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B433F"/>
    <w:rsid w:val="009C0261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31AD"/>
    <w:rsid w:val="00A26BF5"/>
    <w:rsid w:val="00A32A40"/>
    <w:rsid w:val="00A332D5"/>
    <w:rsid w:val="00A40DA9"/>
    <w:rsid w:val="00A52ADA"/>
    <w:rsid w:val="00A54BD7"/>
    <w:rsid w:val="00A5530B"/>
    <w:rsid w:val="00A60BFB"/>
    <w:rsid w:val="00A614F1"/>
    <w:rsid w:val="00A61699"/>
    <w:rsid w:val="00A61E62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863B2"/>
    <w:rsid w:val="00A90C23"/>
    <w:rsid w:val="00A9133D"/>
    <w:rsid w:val="00A941B0"/>
    <w:rsid w:val="00AA1EFE"/>
    <w:rsid w:val="00AC448A"/>
    <w:rsid w:val="00AC6429"/>
    <w:rsid w:val="00AD0171"/>
    <w:rsid w:val="00AD45B7"/>
    <w:rsid w:val="00AE7D23"/>
    <w:rsid w:val="00AE7F98"/>
    <w:rsid w:val="00AF346F"/>
    <w:rsid w:val="00AF59E1"/>
    <w:rsid w:val="00AF5B0C"/>
    <w:rsid w:val="00B10C05"/>
    <w:rsid w:val="00B12096"/>
    <w:rsid w:val="00B14347"/>
    <w:rsid w:val="00B259F3"/>
    <w:rsid w:val="00B2713C"/>
    <w:rsid w:val="00B305E1"/>
    <w:rsid w:val="00B34767"/>
    <w:rsid w:val="00B37026"/>
    <w:rsid w:val="00B372DE"/>
    <w:rsid w:val="00B40735"/>
    <w:rsid w:val="00B44A14"/>
    <w:rsid w:val="00B463C0"/>
    <w:rsid w:val="00B46702"/>
    <w:rsid w:val="00B476C5"/>
    <w:rsid w:val="00B52219"/>
    <w:rsid w:val="00B56F1A"/>
    <w:rsid w:val="00B62053"/>
    <w:rsid w:val="00B63576"/>
    <w:rsid w:val="00B73028"/>
    <w:rsid w:val="00B80042"/>
    <w:rsid w:val="00B80E06"/>
    <w:rsid w:val="00B867C5"/>
    <w:rsid w:val="00B92337"/>
    <w:rsid w:val="00BA098C"/>
    <w:rsid w:val="00BA153D"/>
    <w:rsid w:val="00BA7917"/>
    <w:rsid w:val="00BC1A19"/>
    <w:rsid w:val="00BC3D97"/>
    <w:rsid w:val="00BD447E"/>
    <w:rsid w:val="00BE0C89"/>
    <w:rsid w:val="00BE776E"/>
    <w:rsid w:val="00BE7C1C"/>
    <w:rsid w:val="00BF4523"/>
    <w:rsid w:val="00C0768D"/>
    <w:rsid w:val="00C15CD3"/>
    <w:rsid w:val="00C16173"/>
    <w:rsid w:val="00C17567"/>
    <w:rsid w:val="00C1795E"/>
    <w:rsid w:val="00C17E8F"/>
    <w:rsid w:val="00C2766C"/>
    <w:rsid w:val="00C323A2"/>
    <w:rsid w:val="00C32675"/>
    <w:rsid w:val="00C326B1"/>
    <w:rsid w:val="00C34A43"/>
    <w:rsid w:val="00C40BBF"/>
    <w:rsid w:val="00C4546A"/>
    <w:rsid w:val="00C46C3E"/>
    <w:rsid w:val="00C5022B"/>
    <w:rsid w:val="00C51002"/>
    <w:rsid w:val="00C54CDF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25EA2"/>
    <w:rsid w:val="00D30350"/>
    <w:rsid w:val="00D375E6"/>
    <w:rsid w:val="00D43C9D"/>
    <w:rsid w:val="00D43EFD"/>
    <w:rsid w:val="00D47168"/>
    <w:rsid w:val="00D52473"/>
    <w:rsid w:val="00D56C37"/>
    <w:rsid w:val="00D57689"/>
    <w:rsid w:val="00D57FCC"/>
    <w:rsid w:val="00D644E1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0AC5"/>
    <w:rsid w:val="00DB1342"/>
    <w:rsid w:val="00DB4350"/>
    <w:rsid w:val="00DC1C76"/>
    <w:rsid w:val="00DC64FC"/>
    <w:rsid w:val="00DD01C4"/>
    <w:rsid w:val="00DD066C"/>
    <w:rsid w:val="00DD4FB8"/>
    <w:rsid w:val="00DF06AC"/>
    <w:rsid w:val="00DF24A7"/>
    <w:rsid w:val="00DF29EC"/>
    <w:rsid w:val="00DF3E96"/>
    <w:rsid w:val="00DF51A3"/>
    <w:rsid w:val="00DF723B"/>
    <w:rsid w:val="00E00254"/>
    <w:rsid w:val="00E1018E"/>
    <w:rsid w:val="00E12811"/>
    <w:rsid w:val="00E14C5C"/>
    <w:rsid w:val="00E15497"/>
    <w:rsid w:val="00E16014"/>
    <w:rsid w:val="00E205EF"/>
    <w:rsid w:val="00E21646"/>
    <w:rsid w:val="00E23638"/>
    <w:rsid w:val="00E27D35"/>
    <w:rsid w:val="00E304CA"/>
    <w:rsid w:val="00E33963"/>
    <w:rsid w:val="00E45D00"/>
    <w:rsid w:val="00E54F04"/>
    <w:rsid w:val="00E55BCC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8641E"/>
    <w:rsid w:val="00E901CF"/>
    <w:rsid w:val="00E92EB7"/>
    <w:rsid w:val="00E939CA"/>
    <w:rsid w:val="00E94499"/>
    <w:rsid w:val="00E94C92"/>
    <w:rsid w:val="00E96E6B"/>
    <w:rsid w:val="00EA05B8"/>
    <w:rsid w:val="00EC2C10"/>
    <w:rsid w:val="00EE24F3"/>
    <w:rsid w:val="00EE65B8"/>
    <w:rsid w:val="00EE686A"/>
    <w:rsid w:val="00EF59FB"/>
    <w:rsid w:val="00EF7AC4"/>
    <w:rsid w:val="00F01A3F"/>
    <w:rsid w:val="00F029AE"/>
    <w:rsid w:val="00F05AAD"/>
    <w:rsid w:val="00F05EBA"/>
    <w:rsid w:val="00F12626"/>
    <w:rsid w:val="00F14030"/>
    <w:rsid w:val="00F14AF6"/>
    <w:rsid w:val="00F17EC5"/>
    <w:rsid w:val="00F27946"/>
    <w:rsid w:val="00F30A1E"/>
    <w:rsid w:val="00F35E5B"/>
    <w:rsid w:val="00F36768"/>
    <w:rsid w:val="00F41481"/>
    <w:rsid w:val="00F44108"/>
    <w:rsid w:val="00F51DAC"/>
    <w:rsid w:val="00F521DE"/>
    <w:rsid w:val="00F615BA"/>
    <w:rsid w:val="00F62A21"/>
    <w:rsid w:val="00F63DF6"/>
    <w:rsid w:val="00F81292"/>
    <w:rsid w:val="00F8163B"/>
    <w:rsid w:val="00F826BE"/>
    <w:rsid w:val="00F96F1E"/>
    <w:rsid w:val="00FA00FC"/>
    <w:rsid w:val="00FA1DE2"/>
    <w:rsid w:val="00FA384D"/>
    <w:rsid w:val="00FA49FF"/>
    <w:rsid w:val="00FA4A9B"/>
    <w:rsid w:val="00FB632A"/>
    <w:rsid w:val="00FC528B"/>
    <w:rsid w:val="00FC5A50"/>
    <w:rsid w:val="00FD1C48"/>
    <w:rsid w:val="00FD1E05"/>
    <w:rsid w:val="00FD53D3"/>
    <w:rsid w:val="00FD5C9F"/>
    <w:rsid w:val="00FD7444"/>
    <w:rsid w:val="00FE112C"/>
    <w:rsid w:val="00FE4E5A"/>
    <w:rsid w:val="00FE5EEC"/>
    <w:rsid w:val="00FE624D"/>
    <w:rsid w:val="00FF19F7"/>
    <w:rsid w:val="00FF1E89"/>
    <w:rsid w:val="00FF4D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F6A7EE-F272-4D25-9B91-2EB60E540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56</TotalTime>
  <Pages>1</Pages>
  <Words>298</Words>
  <Characters>1700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20</cp:revision>
  <cp:lastPrinted>2024-11-26T04:03:00Z</cp:lastPrinted>
  <dcterms:created xsi:type="dcterms:W3CDTF">2018-10-12T13:02:00Z</dcterms:created>
  <dcterms:modified xsi:type="dcterms:W3CDTF">2024-11-26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